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6F3A" w:rsidRDefault="00256F3A" w:rsidP="00256F3A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Liceul Teoretic „Mircea Eliade” Lupeni</w:t>
      </w:r>
    </w:p>
    <w:p w:rsidR="00256F3A" w:rsidRDefault="00256F3A" w:rsidP="00256F3A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Şcoala Gimnazială Nr. 2</w:t>
      </w:r>
    </w:p>
    <w:p w:rsidR="00256F3A" w:rsidRPr="00C5776F" w:rsidRDefault="00256F3A" w:rsidP="00256F3A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256F3A" w:rsidRPr="00C877D1" w:rsidRDefault="007056B1" w:rsidP="00256F3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256F3A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256F3A" w:rsidRDefault="00256F3A" w:rsidP="00256F3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7056B1">
        <w:rPr>
          <w:rFonts w:ascii="Times New Roman" w:hAnsi="Times New Roman"/>
          <w:b/>
          <w:sz w:val="28"/>
          <w:szCs w:val="28"/>
        </w:rPr>
        <w:t>16 mai 2015</w:t>
      </w:r>
    </w:p>
    <w:p w:rsidR="00256F3A" w:rsidRDefault="00256F3A" w:rsidP="00256F3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256F3A" w:rsidRDefault="00256F3A" w:rsidP="00256F3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-a</w:t>
      </w:r>
    </w:p>
    <w:p w:rsidR="00D55955" w:rsidRDefault="00D55955" w:rsidP="00256F3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6F3A" w:rsidRDefault="00256F3A" w:rsidP="00256F3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256F3A" w:rsidRPr="006D1D49" w:rsidRDefault="00256F3A" w:rsidP="00256F3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Determin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 xml:space="preserve">i cifrele a, b, c astfel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6D1D49">
        <w:rPr>
          <w:rFonts w:ascii="Times New Roman" w:hAnsi="Times New Roman" w:cs="Times New Roman"/>
          <w:sz w:val="24"/>
          <w:szCs w:val="24"/>
        </w:rPr>
        <w:t>n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6D1D49">
        <w:rPr>
          <w:rFonts w:ascii="Times New Roman" w:hAnsi="Times New Roman" w:cs="Times New Roman"/>
          <w:sz w:val="24"/>
          <w:szCs w:val="24"/>
        </w:rPr>
        <w:t xml:space="preserve">t: </w:t>
      </w:r>
      <w:r w:rsidRPr="006D1D49">
        <w:rPr>
          <w:rFonts w:ascii="Times New Roman" w:hAnsi="Times New Roman" w:cs="Times New Roman"/>
          <w:position w:val="-6"/>
          <w:sz w:val="24"/>
          <w:szCs w:val="2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.75pt" o:ole="">
            <v:imagedata r:id="rId6" o:title=""/>
          </v:shape>
          <o:OLEObject Type="Embed" ProgID="Equation.DSMT4" ShapeID="_x0000_i1025" DrawAspect="Content" ObjectID="_1493389756" r:id="rId7"/>
        </w:object>
      </w:r>
      <w:r w:rsidRPr="006D1D49">
        <w:rPr>
          <w:rFonts w:ascii="Times New Roman" w:hAnsi="Times New Roman" w:cs="Times New Roman"/>
          <w:sz w:val="24"/>
          <w:szCs w:val="24"/>
        </w:rPr>
        <w:t>.</w:t>
      </w: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Prof. Cristi Antonie, Tg-Jiu</w:t>
      </w:r>
    </w:p>
    <w:p w:rsidR="006D1D49" w:rsidRP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256F3A" w:rsidRPr="006D1D49" w:rsidRDefault="00256F3A" w:rsidP="00256F3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a) Fie num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 xml:space="preserve">rul </w:t>
      </w:r>
      <w:r w:rsidRPr="006D1D49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026" type="#_x0000_t75" style="width:92.25pt;height:15.75pt" o:ole="">
            <v:imagedata r:id="rId8" o:title=""/>
          </v:shape>
          <o:OLEObject Type="Embed" ProgID="Equation.DSMT4" ShapeID="_x0000_i1026" DrawAspect="Content" ObjectID="_1493389757" r:id="rId9"/>
        </w:object>
      </w:r>
      <w:r w:rsidRPr="006D1D49">
        <w:rPr>
          <w:rFonts w:ascii="Times New Roman" w:hAnsi="Times New Roman" w:cs="Times New Roman"/>
          <w:sz w:val="24"/>
          <w:szCs w:val="24"/>
        </w:rPr>
        <w:t>. Stabili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>i 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6D1D49">
        <w:rPr>
          <w:rFonts w:ascii="Times New Roman" w:hAnsi="Times New Roman" w:cs="Times New Roman"/>
          <w:sz w:val="24"/>
          <w:szCs w:val="24"/>
        </w:rPr>
        <w:t>te cifre are num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>rul N.</w:t>
      </w:r>
    </w:p>
    <w:p w:rsidR="006D1D49" w:rsidRP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prof. Voichita Pascu, Brad</w:t>
      </w:r>
    </w:p>
    <w:p w:rsidR="00256F3A" w:rsidRPr="006D1D49" w:rsidRDefault="00256F3A" w:rsidP="00256F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b) Calcul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 xml:space="preserve">i: </w:t>
      </w:r>
      <w:r w:rsidRPr="006D1D49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027" type="#_x0000_t75" style="width:129pt;height:30.75pt" o:ole="">
            <v:imagedata r:id="rId10" o:title=""/>
          </v:shape>
          <o:OLEObject Type="Embed" ProgID="Equation.DSMT4" ShapeID="_x0000_i1027" DrawAspect="Content" ObjectID="_1493389758" r:id="rId11"/>
        </w:object>
      </w:r>
      <w:r w:rsidRPr="006D1D49">
        <w:rPr>
          <w:rFonts w:ascii="Times New Roman" w:hAnsi="Times New Roman" w:cs="Times New Roman"/>
          <w:sz w:val="24"/>
          <w:szCs w:val="24"/>
        </w:rPr>
        <w:t>.</w:t>
      </w: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Prof. Victoria Giorgi, Tg-Jiu</w:t>
      </w:r>
    </w:p>
    <w:p w:rsidR="006D1D49" w:rsidRP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EC6FDD" w:rsidRPr="006D1D49" w:rsidRDefault="00256F3A" w:rsidP="00256F3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 xml:space="preserve"> Pe o ma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 xml:space="preserve"> sunt 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6D1D49">
        <w:rPr>
          <w:rFonts w:ascii="Times New Roman" w:hAnsi="Times New Roman" w:cs="Times New Roman"/>
          <w:sz w:val="24"/>
          <w:szCs w:val="24"/>
        </w:rPr>
        <w:t>ezate 10 carton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6D1D49">
        <w:rPr>
          <w:rFonts w:ascii="Times New Roman" w:hAnsi="Times New Roman" w:cs="Times New Roman"/>
          <w:sz w:val="24"/>
          <w:szCs w:val="24"/>
        </w:rPr>
        <w:t>e cu f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 xml:space="preserve">a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6D1D49">
        <w:rPr>
          <w:rFonts w:ascii="Times New Roman" w:hAnsi="Times New Roman" w:cs="Times New Roman"/>
          <w:sz w:val="24"/>
          <w:szCs w:val="24"/>
        </w:rPr>
        <w:t>n jos av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6D1D49">
        <w:rPr>
          <w:rFonts w:ascii="Times New Roman" w:hAnsi="Times New Roman" w:cs="Times New Roman"/>
          <w:sz w:val="24"/>
          <w:szCs w:val="24"/>
        </w:rPr>
        <w:t>nd numere de la 1 la 10. Trei copii extrag fiecare 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6D1D49">
        <w:rPr>
          <w:rFonts w:ascii="Times New Roman" w:hAnsi="Times New Roman" w:cs="Times New Roman"/>
          <w:sz w:val="24"/>
          <w:szCs w:val="24"/>
        </w:rPr>
        <w:t>te trei carton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6D1D49">
        <w:rPr>
          <w:rFonts w:ascii="Times New Roman" w:hAnsi="Times New Roman" w:cs="Times New Roman"/>
          <w:sz w:val="24"/>
          <w:szCs w:val="24"/>
        </w:rPr>
        <w:t>e. Este c</w:t>
      </w:r>
      <w:r w:rsidR="00D24C70">
        <w:rPr>
          <w:rFonts w:ascii="Times New Roman" w:hAnsi="Times New Roman" w:cs="Times New Roman"/>
          <w:sz w:val="24"/>
          <w:szCs w:val="24"/>
        </w:rPr>
        <w:t>âş</w:t>
      </w:r>
      <w:r w:rsidRPr="006D1D49">
        <w:rPr>
          <w:rFonts w:ascii="Times New Roman" w:hAnsi="Times New Roman" w:cs="Times New Roman"/>
          <w:sz w:val="24"/>
          <w:szCs w:val="24"/>
        </w:rPr>
        <w:t>tig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>tor cel care realizeaz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 xml:space="preserve"> cea mai mare sum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 xml:space="preserve"> a numerelor de pe cele trei carton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6D1D49">
        <w:rPr>
          <w:rFonts w:ascii="Times New Roman" w:hAnsi="Times New Roman" w:cs="Times New Roman"/>
          <w:sz w:val="24"/>
          <w:szCs w:val="24"/>
        </w:rPr>
        <w:t>e extrase.</w:t>
      </w:r>
    </w:p>
    <w:p w:rsidR="00256F3A" w:rsidRPr="006D1D49" w:rsidRDefault="00256F3A" w:rsidP="00256F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R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6D1D49">
        <w:rPr>
          <w:rFonts w:ascii="Times New Roman" w:hAnsi="Times New Roman" w:cs="Times New Roman"/>
          <w:sz w:val="24"/>
          <w:szCs w:val="24"/>
        </w:rPr>
        <w:t>zvan: Am ob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>inut suma 14</w:t>
      </w:r>
    </w:p>
    <w:p w:rsidR="00256F3A" w:rsidRPr="006D1D49" w:rsidRDefault="00256F3A" w:rsidP="00256F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Eliana: Eu am ob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6D1D49">
        <w:rPr>
          <w:rFonts w:ascii="Times New Roman" w:hAnsi="Times New Roman" w:cs="Times New Roman"/>
          <w:sz w:val="24"/>
          <w:szCs w:val="24"/>
        </w:rPr>
        <w:t>inut suma 15</w:t>
      </w:r>
    </w:p>
    <w:p w:rsidR="00256F3A" w:rsidRPr="006D1D49" w:rsidRDefault="00256F3A" w:rsidP="00256F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 xml:space="preserve">Victor </w:t>
      </w:r>
      <w:r w:rsidR="006D1D49" w:rsidRPr="006D1D49">
        <w:rPr>
          <w:rFonts w:ascii="Times New Roman" w:hAnsi="Times New Roman" w:cs="Times New Roman"/>
          <w:sz w:val="24"/>
          <w:szCs w:val="24"/>
        </w:rPr>
        <w:t>(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="006D1D49" w:rsidRPr="006D1D49">
        <w:rPr>
          <w:rFonts w:ascii="Times New Roman" w:hAnsi="Times New Roman" w:cs="Times New Roman"/>
          <w:sz w:val="24"/>
          <w:szCs w:val="24"/>
        </w:rPr>
        <w:t>nainte de a-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="006D1D49" w:rsidRPr="006D1D49">
        <w:rPr>
          <w:rFonts w:ascii="Times New Roman" w:hAnsi="Times New Roman" w:cs="Times New Roman"/>
          <w:sz w:val="24"/>
          <w:szCs w:val="24"/>
        </w:rPr>
        <w:t>i vedea cartona</w:t>
      </w:r>
      <w:r w:rsidR="007056B1">
        <w:rPr>
          <w:rFonts w:ascii="Times New Roman" w:hAnsi="Times New Roman" w:cs="Times New Roman"/>
          <w:sz w:val="24"/>
          <w:szCs w:val="24"/>
        </w:rPr>
        <w:t>s</w:t>
      </w:r>
      <w:r w:rsidR="006D1D49" w:rsidRPr="006D1D49">
        <w:rPr>
          <w:rFonts w:ascii="Times New Roman" w:hAnsi="Times New Roman" w:cs="Times New Roman"/>
          <w:sz w:val="24"/>
          <w:szCs w:val="24"/>
        </w:rPr>
        <w:t>ele): Am c</w:t>
      </w:r>
      <w:r w:rsidR="00D24C70">
        <w:rPr>
          <w:rFonts w:ascii="Times New Roman" w:hAnsi="Times New Roman" w:cs="Times New Roman"/>
          <w:sz w:val="24"/>
          <w:szCs w:val="24"/>
        </w:rPr>
        <w:t>âş</w:t>
      </w:r>
      <w:r w:rsidR="006D1D49" w:rsidRPr="006D1D49">
        <w:rPr>
          <w:rFonts w:ascii="Times New Roman" w:hAnsi="Times New Roman" w:cs="Times New Roman"/>
          <w:sz w:val="24"/>
          <w:szCs w:val="24"/>
        </w:rPr>
        <w:t>tigat ! Am c</w:t>
      </w:r>
      <w:r w:rsidR="00D24C70">
        <w:rPr>
          <w:rFonts w:ascii="Times New Roman" w:hAnsi="Times New Roman" w:cs="Times New Roman"/>
          <w:sz w:val="24"/>
          <w:szCs w:val="24"/>
        </w:rPr>
        <w:t>âş</w:t>
      </w:r>
      <w:r w:rsidR="006D1D49" w:rsidRPr="006D1D49">
        <w:rPr>
          <w:rFonts w:ascii="Times New Roman" w:hAnsi="Times New Roman" w:cs="Times New Roman"/>
          <w:sz w:val="24"/>
          <w:szCs w:val="24"/>
        </w:rPr>
        <w:t>tigat !</w:t>
      </w:r>
    </w:p>
    <w:p w:rsidR="006D1D49" w:rsidRPr="006D1D49" w:rsidRDefault="006D1D49" w:rsidP="00256F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Oare, chiar a c</w:t>
      </w:r>
      <w:r w:rsidR="00D24C70">
        <w:rPr>
          <w:rFonts w:ascii="Times New Roman" w:hAnsi="Times New Roman" w:cs="Times New Roman"/>
          <w:sz w:val="24"/>
          <w:szCs w:val="24"/>
        </w:rPr>
        <w:t>âş</w:t>
      </w:r>
      <w:r w:rsidRPr="006D1D49">
        <w:rPr>
          <w:rFonts w:ascii="Times New Roman" w:hAnsi="Times New Roman" w:cs="Times New Roman"/>
          <w:sz w:val="24"/>
          <w:szCs w:val="24"/>
        </w:rPr>
        <w:t>tigat Victor ?</w:t>
      </w: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6D1D49">
        <w:rPr>
          <w:rFonts w:ascii="Times New Roman" w:hAnsi="Times New Roman" w:cs="Times New Roman"/>
          <w:sz w:val="24"/>
          <w:szCs w:val="24"/>
        </w:rPr>
        <w:t>Prof. Emilia Velcea, Lupeni</w:t>
      </w: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Pr="006D1D49" w:rsidRDefault="006D1D49" w:rsidP="006D1D4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Pr="007C0629" w:rsidRDefault="006D1D49" w:rsidP="006D1D4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="00420172">
        <w:rPr>
          <w:rFonts w:ascii="Times New Roman" w:hAnsi="Times New Roman" w:cs="Times New Roman"/>
          <w:sz w:val="24"/>
          <w:szCs w:val="24"/>
        </w:rPr>
        <w:t xml:space="preserve"> </w:t>
      </w:r>
      <w:r w:rsidR="003B6660">
        <w:rPr>
          <w:rFonts w:ascii="Times New Roman" w:hAnsi="Times New Roman" w:cs="Times New Roman"/>
          <w:sz w:val="24"/>
          <w:szCs w:val="24"/>
        </w:rPr>
        <w:t>Fiecare subiect este notat cu 10 puncte.</w:t>
      </w:r>
    </w:p>
    <w:p w:rsidR="006D1D49" w:rsidRPr="007C0629" w:rsidRDefault="006D1D49" w:rsidP="006D1D4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6D1D49" w:rsidRDefault="006D1D49" w:rsidP="006D1D49">
      <w:pPr>
        <w:pStyle w:val="ListParagraph"/>
      </w:pPr>
    </w:p>
    <w:p w:rsidR="006D1D49" w:rsidRDefault="006D1D49" w:rsidP="006D1D49">
      <w:pPr>
        <w:pStyle w:val="ListParagraph"/>
      </w:pPr>
    </w:p>
    <w:p w:rsidR="006D1D49" w:rsidRDefault="003B6660" w:rsidP="006D1D49">
      <w:pPr>
        <w:pStyle w:val="ListParagraph"/>
      </w:pPr>
      <w:r>
        <w:t xml:space="preserve">                                                     SUCCES!</w:t>
      </w:r>
    </w:p>
    <w:p w:rsidR="006D1D49" w:rsidRDefault="006D1D49" w:rsidP="006D1D49">
      <w:pPr>
        <w:pStyle w:val="ListParagraph"/>
      </w:pPr>
    </w:p>
    <w:p w:rsidR="006D1D49" w:rsidRDefault="006D1D49" w:rsidP="006D1D49">
      <w:pPr>
        <w:pStyle w:val="ListParagraph"/>
      </w:pPr>
    </w:p>
    <w:p w:rsidR="006D1D49" w:rsidRDefault="006D1D49" w:rsidP="006D1D49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Liceul Teoretic „Mircea Eliade” Lupeni</w:t>
      </w:r>
    </w:p>
    <w:p w:rsidR="006D1D49" w:rsidRDefault="006D1D49" w:rsidP="006D1D49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Şcoala Gimnazială Nr. 2</w:t>
      </w:r>
    </w:p>
    <w:p w:rsidR="006D1D49" w:rsidRPr="00C5776F" w:rsidRDefault="006D1D49" w:rsidP="006D1D49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6D1D49" w:rsidRPr="00C877D1" w:rsidRDefault="00420172" w:rsidP="006D1D49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6D1D49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6D1D49" w:rsidRDefault="006D1D49" w:rsidP="006D1D49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420172">
        <w:rPr>
          <w:rFonts w:ascii="Times New Roman" w:hAnsi="Times New Roman"/>
          <w:b/>
          <w:sz w:val="28"/>
          <w:szCs w:val="28"/>
        </w:rPr>
        <w:t>16 mai 2015-</w:t>
      </w:r>
    </w:p>
    <w:p w:rsidR="006D1D49" w:rsidRDefault="006D1D49" w:rsidP="006D1D4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D1D49" w:rsidRDefault="006D1D49" w:rsidP="006D1D4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D55955" w:rsidRDefault="00D55955" w:rsidP="006D1D4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D1D49" w:rsidRDefault="006D1D49" w:rsidP="006D1D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D55955" w:rsidRPr="00D55955" w:rsidRDefault="00D24C70" w:rsidP="006D1D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Ş</w:t>
      </w:r>
      <w:r w:rsidR="006D1D49" w:rsidRPr="00D55955">
        <w:rPr>
          <w:rFonts w:ascii="Times New Roman" w:hAnsi="Times New Roman" w:cs="Times New Roman"/>
          <w:sz w:val="24"/>
          <w:szCs w:val="24"/>
        </w:rPr>
        <w:t>tiind</w:t>
      </w:r>
      <w:r w:rsidR="00420172">
        <w:rPr>
          <w:rFonts w:ascii="Times New Roman" w:hAnsi="Times New Roman" w:cs="Times New Roman"/>
          <w:sz w:val="24"/>
          <w:szCs w:val="24"/>
        </w:rPr>
        <w:t xml:space="preserve"> ca</w:t>
      </w:r>
      <w:r w:rsidR="006D1D49" w:rsidRPr="00D55955">
        <w:rPr>
          <w:rFonts w:ascii="Times New Roman" w:hAnsi="Times New Roman" w:cs="Times New Roman"/>
          <w:sz w:val="24"/>
          <w:szCs w:val="24"/>
        </w:rPr>
        <w:t xml:space="preserve"> numerele </w:t>
      </w:r>
      <w:r>
        <w:rPr>
          <w:rFonts w:ascii="Times New Roman" w:hAnsi="Times New Roman" w:cs="Times New Roman"/>
          <w:sz w:val="24"/>
          <w:szCs w:val="24"/>
        </w:rPr>
        <w:t>î</w:t>
      </w:r>
      <w:r w:rsidR="006D1D49" w:rsidRPr="00D55955">
        <w:rPr>
          <w:rFonts w:ascii="Times New Roman" w:hAnsi="Times New Roman" w:cs="Times New Roman"/>
          <w:sz w:val="24"/>
          <w:szCs w:val="24"/>
        </w:rPr>
        <w:t>ntregi a, b, c satisfac rela</w:t>
      </w:r>
      <w:r>
        <w:rPr>
          <w:rFonts w:ascii="Times New Roman" w:hAnsi="Times New Roman" w:cs="Times New Roman"/>
          <w:sz w:val="24"/>
          <w:szCs w:val="24"/>
        </w:rPr>
        <w:t>ţ</w:t>
      </w:r>
      <w:r w:rsidR="006D1D49" w:rsidRPr="00D55955">
        <w:rPr>
          <w:rFonts w:ascii="Times New Roman" w:hAnsi="Times New Roman" w:cs="Times New Roman"/>
          <w:sz w:val="24"/>
          <w:szCs w:val="24"/>
        </w:rPr>
        <w:t>ia</w:t>
      </w:r>
      <w:r w:rsidR="00D55955" w:rsidRPr="00D55955">
        <w:rPr>
          <w:rFonts w:ascii="Times New Roman" w:hAnsi="Times New Roman" w:cs="Times New Roman"/>
          <w:sz w:val="24"/>
          <w:szCs w:val="24"/>
        </w:rPr>
        <w:t xml:space="preserve"> 7a – 5b + 28c = 0, ar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>ţ</w:t>
      </w:r>
      <w:r w:rsidR="00D55955" w:rsidRPr="00D55955">
        <w:rPr>
          <w:rFonts w:ascii="Times New Roman" w:hAnsi="Times New Roman" w:cs="Times New Roman"/>
          <w:sz w:val="24"/>
          <w:szCs w:val="24"/>
        </w:rPr>
        <w:t>i c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 xml:space="preserve"> ab – bc este multiplu de 35.</w:t>
      </w:r>
    </w:p>
    <w:p w:rsidR="00D55955" w:rsidRDefault="00420172" w:rsidP="00D55955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</w:t>
      </w:r>
      <w:r w:rsidR="00D55955" w:rsidRPr="00D55955">
        <w:rPr>
          <w:rFonts w:ascii="Times New Roman" w:hAnsi="Times New Roman" w:cs="Times New Roman"/>
          <w:sz w:val="24"/>
          <w:szCs w:val="24"/>
        </w:rPr>
        <w:t>. Gabriela Farago, Orsova</w:t>
      </w:r>
    </w:p>
    <w:p w:rsidR="00D55955" w:rsidRPr="00D55955" w:rsidRDefault="00D55955" w:rsidP="00D55955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D55955" w:rsidRPr="00D55955" w:rsidRDefault="00D24C70" w:rsidP="006D1D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Ş</w:t>
      </w:r>
      <w:r w:rsidR="00D55955" w:rsidRPr="00D55955">
        <w:rPr>
          <w:rFonts w:ascii="Times New Roman" w:hAnsi="Times New Roman" w:cs="Times New Roman"/>
          <w:sz w:val="24"/>
          <w:szCs w:val="24"/>
        </w:rPr>
        <w:t>irul de numere 128, 69, 117, 51, 26, 40, 16, 37,… este construit astfel: fiecare 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>r este egal cu suma p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>tratelor cifrelor 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>rului precedent. Determin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 xml:space="preserve"> al 100-lea 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55955" w:rsidRPr="00D55955">
        <w:rPr>
          <w:rFonts w:ascii="Times New Roman" w:hAnsi="Times New Roman" w:cs="Times New Roman"/>
          <w:sz w:val="24"/>
          <w:szCs w:val="24"/>
        </w:rPr>
        <w:t xml:space="preserve">r din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D55955" w:rsidRPr="00D55955">
        <w:rPr>
          <w:rFonts w:ascii="Times New Roman" w:hAnsi="Times New Roman" w:cs="Times New Roman"/>
          <w:sz w:val="24"/>
          <w:szCs w:val="24"/>
        </w:rPr>
        <w:t>ir.</w:t>
      </w:r>
    </w:p>
    <w:p w:rsidR="00D55955" w:rsidRDefault="00D55955" w:rsidP="00D55955">
      <w:pPr>
        <w:pStyle w:val="ListParagraph"/>
        <w:ind w:left="1440"/>
        <w:jc w:val="right"/>
        <w:rPr>
          <w:rFonts w:ascii="Times New Roman" w:hAnsi="Times New Roman" w:cs="Times New Roman"/>
          <w:sz w:val="24"/>
          <w:szCs w:val="24"/>
        </w:rPr>
      </w:pPr>
      <w:r w:rsidRPr="00D55955">
        <w:rPr>
          <w:rFonts w:ascii="Times New Roman" w:hAnsi="Times New Roman" w:cs="Times New Roman"/>
          <w:sz w:val="24"/>
          <w:szCs w:val="24"/>
        </w:rPr>
        <w:t>Ion D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55955">
        <w:rPr>
          <w:rFonts w:ascii="Times New Roman" w:hAnsi="Times New Roman" w:cs="Times New Roman"/>
          <w:sz w:val="24"/>
          <w:szCs w:val="24"/>
        </w:rPr>
        <w:t>ncil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</w:p>
    <w:p w:rsidR="00D55955" w:rsidRPr="00D55955" w:rsidRDefault="00D55955" w:rsidP="00D55955">
      <w:pPr>
        <w:pStyle w:val="ListParagraph"/>
        <w:ind w:left="1440"/>
        <w:jc w:val="right"/>
        <w:rPr>
          <w:rFonts w:ascii="Times New Roman" w:hAnsi="Times New Roman" w:cs="Times New Roman"/>
          <w:sz w:val="24"/>
          <w:szCs w:val="24"/>
        </w:rPr>
      </w:pPr>
    </w:p>
    <w:p w:rsidR="006D1D49" w:rsidRPr="00D55955" w:rsidRDefault="00D55955" w:rsidP="00D5595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55955">
        <w:rPr>
          <w:rFonts w:ascii="Times New Roman" w:hAnsi="Times New Roman" w:cs="Times New Roman"/>
          <w:sz w:val="24"/>
          <w:szCs w:val="24"/>
        </w:rPr>
        <w:t xml:space="preserve">Fie ABC un triunghi isoscel cu </w:t>
      </w:r>
      <w:r w:rsidRPr="00D55955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28" type="#_x0000_t75" style="width:63.75pt;height:20.25pt" o:ole="">
            <v:imagedata r:id="rId12" o:title=""/>
          </v:shape>
          <o:OLEObject Type="Embed" ProgID="Equation.DSMT4" ShapeID="_x0000_i1028" DrawAspect="Content" ObjectID="_1493389759" r:id="rId13"/>
        </w:object>
      </w:r>
      <w:r w:rsidRPr="00D55955">
        <w:rPr>
          <w:rFonts w:ascii="Times New Roman" w:hAnsi="Times New Roman" w:cs="Times New Roman"/>
          <w:sz w:val="24"/>
          <w:szCs w:val="24"/>
        </w:rPr>
        <w:t xml:space="preserve"> 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D55955">
        <w:rPr>
          <w:rFonts w:ascii="Times New Roman" w:hAnsi="Times New Roman" w:cs="Times New Roman"/>
          <w:sz w:val="24"/>
          <w:szCs w:val="24"/>
        </w:rPr>
        <w:t>i H ortocentrul acestuia. Da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55955">
        <w:rPr>
          <w:rFonts w:ascii="Times New Roman" w:hAnsi="Times New Roman" w:cs="Times New Roman"/>
          <w:sz w:val="24"/>
          <w:szCs w:val="24"/>
        </w:rPr>
        <w:t xml:space="preserve"> P este simetricul lui H fa</w:t>
      </w:r>
      <w:r w:rsidR="00D24C70">
        <w:rPr>
          <w:rFonts w:ascii="Times New Roman" w:hAnsi="Times New Roman" w:cs="Times New Roman"/>
          <w:sz w:val="24"/>
          <w:szCs w:val="24"/>
        </w:rPr>
        <w:t>ţă</w:t>
      </w:r>
      <w:r w:rsidRPr="00D55955">
        <w:rPr>
          <w:rFonts w:ascii="Times New Roman" w:hAnsi="Times New Roman" w:cs="Times New Roman"/>
          <w:sz w:val="24"/>
          <w:szCs w:val="24"/>
        </w:rPr>
        <w:t xml:space="preserve"> de AB 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="00E42678">
        <w:rPr>
          <w:rFonts w:ascii="Times New Roman" w:hAnsi="Times New Roman" w:cs="Times New Roman"/>
          <w:sz w:val="24"/>
          <w:szCs w:val="24"/>
        </w:rPr>
        <w:t>i [AP]=[PB]</w:t>
      </w:r>
      <w:r w:rsidRPr="00D55955">
        <w:rPr>
          <w:rFonts w:ascii="Times New Roman" w:hAnsi="Times New Roman" w:cs="Times New Roman"/>
          <w:sz w:val="24"/>
          <w:szCs w:val="24"/>
        </w:rPr>
        <w:t>, ar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55955">
        <w:rPr>
          <w:rFonts w:ascii="Times New Roman" w:hAnsi="Times New Roman" w:cs="Times New Roman"/>
          <w:sz w:val="24"/>
          <w:szCs w:val="24"/>
        </w:rPr>
        <w:t>t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D55955">
        <w:rPr>
          <w:rFonts w:ascii="Times New Roman" w:hAnsi="Times New Roman" w:cs="Times New Roman"/>
          <w:sz w:val="24"/>
          <w:szCs w:val="24"/>
        </w:rPr>
        <w:t>i 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55955">
        <w:rPr>
          <w:rFonts w:ascii="Times New Roman" w:hAnsi="Times New Roman" w:cs="Times New Roman"/>
          <w:sz w:val="24"/>
          <w:szCs w:val="24"/>
        </w:rPr>
        <w:t xml:space="preserve"> </w:t>
      </w:r>
      <w:r w:rsidRPr="00D5595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29" type="#_x0000_t75" style="width:66.75pt;height:20.25pt" o:ole="">
            <v:imagedata r:id="rId14" o:title=""/>
          </v:shape>
          <o:OLEObject Type="Embed" ProgID="Equation.DSMT4" ShapeID="_x0000_i1029" DrawAspect="Content" ObjectID="_1493389760" r:id="rId15"/>
        </w:object>
      </w:r>
      <w:r w:rsidRPr="00D55955">
        <w:rPr>
          <w:rFonts w:ascii="Times New Roman" w:hAnsi="Times New Roman" w:cs="Times New Roman"/>
          <w:sz w:val="24"/>
          <w:szCs w:val="24"/>
        </w:rPr>
        <w:t>.</w:t>
      </w:r>
    </w:p>
    <w:p w:rsidR="00D55955" w:rsidRPr="00D55955" w:rsidRDefault="00D55955" w:rsidP="00D55955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D55955">
        <w:rPr>
          <w:rFonts w:ascii="Times New Roman" w:hAnsi="Times New Roman" w:cs="Times New Roman"/>
          <w:sz w:val="24"/>
          <w:szCs w:val="24"/>
        </w:rPr>
        <w:t>Prof. Emilia Velcea, Lupeni</w:t>
      </w:r>
    </w:p>
    <w:p w:rsidR="006D1D49" w:rsidRDefault="006D1D49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5955" w:rsidRDefault="00D55955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5955" w:rsidRDefault="00D55955" w:rsidP="00D5595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955" w:rsidRDefault="00D55955" w:rsidP="00D5595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955" w:rsidRDefault="00D55955" w:rsidP="00D5595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955" w:rsidRDefault="00D55955" w:rsidP="00D5595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955" w:rsidRPr="007C0629" w:rsidRDefault="00D55955" w:rsidP="00D5595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="00420172">
        <w:rPr>
          <w:rFonts w:ascii="Times New Roman" w:hAnsi="Times New Roman" w:cs="Times New Roman"/>
          <w:sz w:val="24"/>
          <w:szCs w:val="24"/>
        </w:rPr>
        <w:t xml:space="preserve"> </w:t>
      </w:r>
      <w:r w:rsidR="003B6660">
        <w:rPr>
          <w:rFonts w:ascii="Times New Roman" w:hAnsi="Times New Roman" w:cs="Times New Roman"/>
          <w:sz w:val="24"/>
          <w:szCs w:val="24"/>
        </w:rPr>
        <w:t>Fiecare subiect este notat cu 10 puncte.</w:t>
      </w:r>
    </w:p>
    <w:p w:rsidR="00D55955" w:rsidRPr="007C0629" w:rsidRDefault="00D55955" w:rsidP="00D5595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D55955" w:rsidRDefault="00D55955" w:rsidP="00D55955">
      <w:pPr>
        <w:pStyle w:val="ListParagraph"/>
      </w:pPr>
    </w:p>
    <w:p w:rsidR="00D55955" w:rsidRDefault="00D55955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5955" w:rsidRDefault="00420172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SUCCES!</w:t>
      </w:r>
    </w:p>
    <w:p w:rsidR="00D55955" w:rsidRDefault="00D55955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5955" w:rsidRDefault="00D55955" w:rsidP="006D1D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55955" w:rsidRDefault="00D55955" w:rsidP="00D55955">
      <w:pPr>
        <w:pStyle w:val="ListParagraph"/>
      </w:pPr>
    </w:p>
    <w:p w:rsidR="00D55955" w:rsidRDefault="00D55955" w:rsidP="00D5595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Liceul Teoretic „Mircea Eliade” Lupeni</w:t>
      </w:r>
    </w:p>
    <w:p w:rsidR="00D55955" w:rsidRDefault="00D55955" w:rsidP="00D5595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Şcoala Gimnazială Nr. 2</w:t>
      </w:r>
    </w:p>
    <w:p w:rsidR="00D55955" w:rsidRPr="00C5776F" w:rsidRDefault="00D55955" w:rsidP="00D5595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D55955" w:rsidRPr="00C877D1" w:rsidRDefault="00CE73F8" w:rsidP="00D55955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D55955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D55955" w:rsidRDefault="00D55955" w:rsidP="00D55955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CE73F8">
        <w:rPr>
          <w:rFonts w:ascii="Times New Roman" w:hAnsi="Times New Roman"/>
          <w:b/>
          <w:sz w:val="28"/>
          <w:szCs w:val="28"/>
        </w:rPr>
        <w:t>16 mai 2015-</w:t>
      </w:r>
    </w:p>
    <w:p w:rsidR="00D55955" w:rsidRDefault="00D55955" w:rsidP="00D5595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55955" w:rsidRDefault="00D55955" w:rsidP="00D5595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D63015" w:rsidRDefault="00D63015" w:rsidP="00D5595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55A34" w:rsidRDefault="00755A34" w:rsidP="00755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D55955" w:rsidRDefault="00755A34" w:rsidP="00755A3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63015">
        <w:rPr>
          <w:rFonts w:ascii="Times New Roman" w:hAnsi="Times New Roman" w:cs="Times New Roman"/>
          <w:sz w:val="24"/>
          <w:szCs w:val="24"/>
        </w:rPr>
        <w:t>George are 20 de be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D63015">
        <w:rPr>
          <w:rFonts w:ascii="Times New Roman" w:hAnsi="Times New Roman" w:cs="Times New Roman"/>
          <w:sz w:val="24"/>
          <w:szCs w:val="24"/>
        </w:rPr>
        <w:t>isoare, dintre care 3 sunt de 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D63015">
        <w:rPr>
          <w:rFonts w:ascii="Times New Roman" w:hAnsi="Times New Roman" w:cs="Times New Roman"/>
          <w:sz w:val="24"/>
          <w:szCs w:val="24"/>
        </w:rPr>
        <w:t xml:space="preserve">te 5cm, iar restul de 4cm 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D63015">
        <w:rPr>
          <w:rFonts w:ascii="Times New Roman" w:hAnsi="Times New Roman" w:cs="Times New Roman"/>
          <w:sz w:val="24"/>
          <w:szCs w:val="24"/>
        </w:rPr>
        <w:t xml:space="preserve">i 6cm. El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D63015">
        <w:rPr>
          <w:rFonts w:ascii="Times New Roman" w:hAnsi="Times New Roman" w:cs="Times New Roman"/>
          <w:sz w:val="24"/>
          <w:szCs w:val="24"/>
        </w:rPr>
        <w:t>ncear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formeze un dreptunghi pun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D63015">
        <w:rPr>
          <w:rFonts w:ascii="Times New Roman" w:hAnsi="Times New Roman" w:cs="Times New Roman"/>
          <w:sz w:val="24"/>
          <w:szCs w:val="24"/>
        </w:rPr>
        <w:t>ndu-le cap la cap. Este posibil 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reu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D63015">
        <w:rPr>
          <w:rFonts w:ascii="Times New Roman" w:hAnsi="Times New Roman" w:cs="Times New Roman"/>
          <w:sz w:val="24"/>
          <w:szCs w:val="24"/>
        </w:rPr>
        <w:t>eas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>? ( George nu are voie 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rup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niciun be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D63015">
        <w:rPr>
          <w:rFonts w:ascii="Times New Roman" w:hAnsi="Times New Roman" w:cs="Times New Roman"/>
          <w:sz w:val="24"/>
          <w:szCs w:val="24"/>
        </w:rPr>
        <w:t>isor).</w:t>
      </w: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</w:t>
      </w:r>
    </w:p>
    <w:p w:rsidR="00D63015" w:rsidRP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755A34" w:rsidRDefault="00755A34" w:rsidP="00755A3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63015">
        <w:rPr>
          <w:rFonts w:ascii="Times New Roman" w:hAnsi="Times New Roman" w:cs="Times New Roman"/>
          <w:sz w:val="24"/>
          <w:szCs w:val="24"/>
        </w:rPr>
        <w:t>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D63015">
        <w:rPr>
          <w:rFonts w:ascii="Times New Roman" w:hAnsi="Times New Roman" w:cs="Times New Roman"/>
          <w:sz w:val="24"/>
          <w:szCs w:val="24"/>
        </w:rPr>
        <w:t xml:space="preserve"> se determine </w:t>
      </w:r>
      <w:r w:rsidRPr="00D63015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30" type="#_x0000_t75" style="width:63.75pt;height:20.25pt" o:ole="">
            <v:imagedata r:id="rId16" o:title=""/>
          </v:shape>
          <o:OLEObject Type="Embed" ProgID="Equation.DSMT4" ShapeID="_x0000_i1030" DrawAspect="Content" ObjectID="_1493389761" r:id="rId17"/>
        </w:object>
      </w:r>
      <w:r w:rsidRPr="00D63015">
        <w:rPr>
          <w:rFonts w:ascii="Times New Roman" w:hAnsi="Times New Roman" w:cs="Times New Roman"/>
          <w:sz w:val="24"/>
          <w:szCs w:val="24"/>
        </w:rPr>
        <w:t xml:space="preserve"> pentru care </w:t>
      </w:r>
      <w:r w:rsidRPr="00D63015">
        <w:rPr>
          <w:rFonts w:ascii="Times New Roman" w:hAnsi="Times New Roman" w:cs="Times New Roman"/>
          <w:position w:val="-28"/>
          <w:sz w:val="24"/>
          <w:szCs w:val="24"/>
        </w:rPr>
        <w:object w:dxaOrig="4000" w:dyaOrig="680">
          <v:shape id="_x0000_i1031" type="#_x0000_t75" style="width:200.25pt;height:33.75pt" o:ole="">
            <v:imagedata r:id="rId18" o:title=""/>
          </v:shape>
          <o:OLEObject Type="Embed" ProgID="Equation.DSMT4" ShapeID="_x0000_i1031" DrawAspect="Content" ObjectID="_1493389762" r:id="rId19"/>
        </w:object>
      </w:r>
      <w:r w:rsidRPr="00D63015">
        <w:rPr>
          <w:rFonts w:ascii="Times New Roman" w:hAnsi="Times New Roman" w:cs="Times New Roman"/>
          <w:sz w:val="24"/>
          <w:szCs w:val="24"/>
        </w:rPr>
        <w:t>.</w:t>
      </w: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Elena Popa, Baia de Fier</w:t>
      </w:r>
    </w:p>
    <w:p w:rsidR="00D63015" w:rsidRP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Default="00D24C70" w:rsidP="00D6301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Î</w:t>
      </w:r>
      <w:r w:rsidR="00755A34" w:rsidRPr="00D63015">
        <w:rPr>
          <w:rFonts w:ascii="Times New Roman" w:hAnsi="Times New Roman" w:cs="Times New Roman"/>
          <w:sz w:val="24"/>
          <w:szCs w:val="24"/>
        </w:rPr>
        <w:t xml:space="preserve">n triunghiul ABC, AA’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755A34" w:rsidRPr="00D63015">
        <w:rPr>
          <w:rFonts w:ascii="Times New Roman" w:hAnsi="Times New Roman" w:cs="Times New Roman"/>
          <w:sz w:val="24"/>
          <w:szCs w:val="24"/>
        </w:rPr>
        <w:t>i BB’ sunt mediane</w:t>
      </w:r>
      <w:r w:rsidR="00D63015" w:rsidRPr="00D630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D63015" w:rsidRPr="00D63015">
        <w:rPr>
          <w:rFonts w:ascii="Times New Roman" w:hAnsi="Times New Roman" w:cs="Times New Roman"/>
          <w:sz w:val="24"/>
          <w:szCs w:val="24"/>
        </w:rPr>
        <w:t>i G intersec</w:t>
      </w:r>
      <w:r>
        <w:rPr>
          <w:rFonts w:ascii="Times New Roman" w:hAnsi="Times New Roman" w:cs="Times New Roman"/>
          <w:sz w:val="24"/>
          <w:szCs w:val="24"/>
        </w:rPr>
        <w:t>ţ</w:t>
      </w:r>
      <w:r w:rsidR="00D63015" w:rsidRPr="00D63015">
        <w:rPr>
          <w:rFonts w:ascii="Times New Roman" w:hAnsi="Times New Roman" w:cs="Times New Roman"/>
          <w:sz w:val="24"/>
          <w:szCs w:val="24"/>
        </w:rPr>
        <w:t xml:space="preserve">ia lor.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D63015" w:rsidRPr="00D63015">
        <w:rPr>
          <w:rFonts w:ascii="Times New Roman" w:hAnsi="Times New Roman" w:cs="Times New Roman"/>
          <w:sz w:val="24"/>
          <w:szCs w:val="24"/>
        </w:rPr>
        <w:t>tiind c</w:t>
      </w:r>
      <w:r>
        <w:rPr>
          <w:rFonts w:ascii="Times New Roman" w:hAnsi="Times New Roman" w:cs="Times New Roman"/>
          <w:sz w:val="24"/>
          <w:szCs w:val="24"/>
        </w:rPr>
        <w:t>ă</w:t>
      </w:r>
      <w:r w:rsidR="00D63015" w:rsidRPr="00D63015">
        <w:rPr>
          <w:rFonts w:ascii="Times New Roman" w:hAnsi="Times New Roman" w:cs="Times New Roman"/>
          <w:sz w:val="24"/>
          <w:szCs w:val="24"/>
        </w:rPr>
        <w:t xml:space="preserve"> AB = 5cm, </w:t>
      </w:r>
      <w:r w:rsidR="00D63015" w:rsidRPr="00D63015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32" type="#_x0000_t75" style="width:59.25pt;height:33.75pt" o:ole="">
            <v:imagedata r:id="rId20" o:title=""/>
          </v:shape>
          <o:OLEObject Type="Embed" ProgID="Equation.DSMT4" ShapeID="_x0000_i1032" DrawAspect="Content" ObjectID="_1493389763" r:id="rId21"/>
        </w:object>
      </w:r>
      <w:r w:rsidR="00D63015" w:rsidRPr="00D63015">
        <w:rPr>
          <w:rFonts w:ascii="Times New Roman" w:hAnsi="Times New Roman" w:cs="Times New Roman"/>
          <w:sz w:val="24"/>
          <w:szCs w:val="24"/>
        </w:rPr>
        <w:t xml:space="preserve">cm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D63015" w:rsidRPr="00D63015">
        <w:rPr>
          <w:rFonts w:ascii="Times New Roman" w:hAnsi="Times New Roman" w:cs="Times New Roman"/>
          <w:sz w:val="24"/>
          <w:szCs w:val="24"/>
        </w:rPr>
        <w:t>i AA’ = 3cm, calcula</w:t>
      </w:r>
      <w:r>
        <w:rPr>
          <w:rFonts w:ascii="Times New Roman" w:hAnsi="Times New Roman" w:cs="Times New Roman"/>
          <w:sz w:val="24"/>
          <w:szCs w:val="24"/>
        </w:rPr>
        <w:t>ţi</w:t>
      </w:r>
      <w:r w:rsidR="00D63015" w:rsidRPr="00D63015">
        <w:rPr>
          <w:rFonts w:ascii="Times New Roman" w:hAnsi="Times New Roman" w:cs="Times New Roman"/>
          <w:sz w:val="24"/>
          <w:szCs w:val="24"/>
        </w:rPr>
        <w:t xml:space="preserve"> aria triunghiului ABC.</w:t>
      </w: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Victoria Giorgi, Tg-Jiu</w:t>
      </w: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Pr="00D63015" w:rsidRDefault="00D63015" w:rsidP="00D6301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D63015" w:rsidRPr="007C0629" w:rsidRDefault="00D63015" w:rsidP="00D630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r w:rsidR="003B6660">
        <w:rPr>
          <w:rFonts w:ascii="Times New Roman" w:hAnsi="Times New Roman" w:cs="Times New Roman"/>
          <w:sz w:val="24"/>
          <w:szCs w:val="24"/>
        </w:rPr>
        <w:t>Fiecare subiect este notat cu 10 puncte.</w:t>
      </w:r>
    </w:p>
    <w:p w:rsidR="00D63015" w:rsidRPr="007C0629" w:rsidRDefault="00D63015" w:rsidP="00D630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755A34" w:rsidRDefault="00755A34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D63015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3B6660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SUCCES!</w:t>
      </w:r>
    </w:p>
    <w:p w:rsidR="00D63015" w:rsidRDefault="00D63015" w:rsidP="00D6301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Liceul Teoretic „Mircea Eliade” Lupeni</w:t>
      </w:r>
    </w:p>
    <w:p w:rsidR="00D63015" w:rsidRDefault="00D63015" w:rsidP="00D6301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Şcoala Gimnazială Nr. 2</w:t>
      </w:r>
    </w:p>
    <w:p w:rsidR="00D63015" w:rsidRPr="00C5776F" w:rsidRDefault="00D63015" w:rsidP="00D63015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D63015" w:rsidRPr="00C877D1" w:rsidRDefault="00CE73F8" w:rsidP="00D63015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D63015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D63015" w:rsidRDefault="00D63015" w:rsidP="00D63015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CE73F8">
        <w:rPr>
          <w:rFonts w:ascii="Times New Roman" w:hAnsi="Times New Roman"/>
          <w:b/>
          <w:sz w:val="28"/>
          <w:szCs w:val="28"/>
        </w:rPr>
        <w:t>16 mai 2015</w:t>
      </w:r>
    </w:p>
    <w:p w:rsidR="00D63015" w:rsidRDefault="00D63015" w:rsidP="00D6301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63015" w:rsidRDefault="00D63015" w:rsidP="00D6301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D63015" w:rsidRDefault="00D63015" w:rsidP="00D6301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63015" w:rsidRDefault="00D63015" w:rsidP="00D6301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D63015" w:rsidRPr="008B4EE3" w:rsidRDefault="00D63015" w:rsidP="00D6301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B4EE3">
        <w:rPr>
          <w:rFonts w:ascii="Times New Roman" w:hAnsi="Times New Roman" w:cs="Times New Roman"/>
          <w:sz w:val="24"/>
          <w:szCs w:val="24"/>
        </w:rPr>
        <w:t>Pitagora propune unui discipol al 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>u 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se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mbog</w:t>
      </w:r>
      <w:r w:rsidR="00D24C70">
        <w:rPr>
          <w:rFonts w:ascii="Times New Roman" w:hAnsi="Times New Roman" w:cs="Times New Roman"/>
          <w:sz w:val="24"/>
          <w:szCs w:val="24"/>
        </w:rPr>
        <w:t>ăţ</w:t>
      </w:r>
      <w:r w:rsidRPr="008B4EE3">
        <w:rPr>
          <w:rFonts w:ascii="Times New Roman" w:hAnsi="Times New Roman" w:cs="Times New Roman"/>
          <w:sz w:val="24"/>
          <w:szCs w:val="24"/>
        </w:rPr>
        <w:t>eas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rezolv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8B4EE3">
        <w:rPr>
          <w:rFonts w:ascii="Times New Roman" w:hAnsi="Times New Roman" w:cs="Times New Roman"/>
          <w:sz w:val="24"/>
          <w:szCs w:val="24"/>
        </w:rPr>
        <w:t>nd problem</w:t>
      </w:r>
      <w:r w:rsidR="00D24C70">
        <w:rPr>
          <w:rFonts w:ascii="Times New Roman" w:hAnsi="Times New Roman" w:cs="Times New Roman"/>
          <w:sz w:val="24"/>
          <w:szCs w:val="24"/>
        </w:rPr>
        <w:t>e</w:t>
      </w:r>
      <w:r w:rsidRPr="008B4EE3">
        <w:rPr>
          <w:rFonts w:ascii="Times New Roman" w:hAnsi="Times New Roman" w:cs="Times New Roman"/>
          <w:sz w:val="24"/>
          <w:szCs w:val="24"/>
        </w:rPr>
        <w:t xml:space="preserve">.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i 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8B4EE3">
        <w:rPr>
          <w:rFonts w:ascii="Times New Roman" w:hAnsi="Times New Roman" w:cs="Times New Roman"/>
          <w:sz w:val="24"/>
          <w:szCs w:val="24"/>
        </w:rPr>
        <w:t>az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 fa</w:t>
      </w:r>
      <w:r w:rsidR="00D24C70">
        <w:rPr>
          <w:rFonts w:ascii="Times New Roman" w:hAnsi="Times New Roman" w:cs="Times New Roman"/>
          <w:sz w:val="24"/>
          <w:szCs w:val="24"/>
        </w:rPr>
        <w:t>ţ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un vas cu 50 monede de aur. Pitagora spune:</w:t>
      </w:r>
    </w:p>
    <w:p w:rsidR="00D63015" w:rsidRDefault="00D63015" w:rsidP="00D6301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8B4EE3">
        <w:rPr>
          <w:rFonts w:ascii="Times New Roman" w:hAnsi="Times New Roman" w:cs="Times New Roman"/>
          <w:sz w:val="24"/>
          <w:szCs w:val="24"/>
        </w:rPr>
        <w:t>“ Da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rezolvi corect problema mea, iei 5 monede din vas. Da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nu o rezolvi, pui tu 2 monede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 vas.” Dup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21 probleme, vasul con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8B4EE3">
        <w:rPr>
          <w:rFonts w:ascii="Times New Roman" w:hAnsi="Times New Roman" w:cs="Times New Roman"/>
          <w:sz w:val="24"/>
          <w:szCs w:val="24"/>
        </w:rPr>
        <w:t>ine 50 monede de aur. 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8B4EE3">
        <w:rPr>
          <w:rFonts w:ascii="Times New Roman" w:hAnsi="Times New Roman" w:cs="Times New Roman"/>
          <w:sz w:val="24"/>
          <w:szCs w:val="24"/>
        </w:rPr>
        <w:t>te problem</w:t>
      </w:r>
      <w:r w:rsidR="00D24C70">
        <w:rPr>
          <w:rFonts w:ascii="Times New Roman" w:hAnsi="Times New Roman" w:cs="Times New Roman"/>
          <w:sz w:val="24"/>
          <w:szCs w:val="24"/>
        </w:rPr>
        <w:t>e</w:t>
      </w:r>
      <w:r w:rsidRPr="008B4EE3">
        <w:rPr>
          <w:rFonts w:ascii="Times New Roman" w:hAnsi="Times New Roman" w:cs="Times New Roman"/>
          <w:sz w:val="24"/>
          <w:szCs w:val="24"/>
        </w:rPr>
        <w:t xml:space="preserve"> a rezolvat discipolul? Justific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8B4EE3">
        <w:rPr>
          <w:rFonts w:ascii="Times New Roman" w:hAnsi="Times New Roman" w:cs="Times New Roman"/>
          <w:sz w:val="24"/>
          <w:szCs w:val="24"/>
        </w:rPr>
        <w:t>i r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>spunsul.</w:t>
      </w:r>
    </w:p>
    <w:p w:rsidR="008B4EE3" w:rsidRDefault="008B4EE3" w:rsidP="008B4EE3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Emilia Velcea, Lupeni</w:t>
      </w:r>
    </w:p>
    <w:p w:rsidR="008B4EE3" w:rsidRPr="008B4EE3" w:rsidRDefault="008B4EE3" w:rsidP="008B4EE3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3015" w:rsidRPr="008B4EE3" w:rsidRDefault="00D24C70" w:rsidP="008B4E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Î</w:t>
      </w:r>
      <w:r w:rsidR="008B4EE3" w:rsidRPr="008B4EE3">
        <w:rPr>
          <w:rFonts w:ascii="Times New Roman" w:hAnsi="Times New Roman" w:cs="Times New Roman"/>
          <w:sz w:val="24"/>
          <w:szCs w:val="24"/>
        </w:rPr>
        <w:t>n reperul cartezian XOY se consider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B4EE3" w:rsidRPr="008B4EE3">
        <w:rPr>
          <w:rFonts w:ascii="Times New Roman" w:hAnsi="Times New Roman" w:cs="Times New Roman"/>
          <w:sz w:val="24"/>
          <w:szCs w:val="24"/>
        </w:rPr>
        <w:t xml:space="preserve"> punctele A(10,0) </w:t>
      </w:r>
      <w:r>
        <w:rPr>
          <w:rFonts w:ascii="Times New Roman" w:hAnsi="Times New Roman" w:cs="Times New Roman"/>
          <w:sz w:val="24"/>
          <w:szCs w:val="24"/>
        </w:rPr>
        <w:t>ş</w:t>
      </w:r>
      <w:r w:rsidR="008B4EE3" w:rsidRPr="008B4EE3">
        <w:rPr>
          <w:rFonts w:ascii="Times New Roman" w:hAnsi="Times New Roman" w:cs="Times New Roman"/>
          <w:sz w:val="24"/>
          <w:szCs w:val="24"/>
        </w:rPr>
        <w:t>i B</w:t>
      </w:r>
      <w:r w:rsidR="008B4EE3" w:rsidRPr="008B4EE3">
        <w:rPr>
          <w:rFonts w:ascii="Times New Roman" w:hAnsi="Times New Roman" w:cs="Times New Roman"/>
          <w:position w:val="-18"/>
          <w:sz w:val="24"/>
          <w:szCs w:val="24"/>
        </w:rPr>
        <w:object w:dxaOrig="980" w:dyaOrig="480">
          <v:shape id="_x0000_i1033" type="#_x0000_t75" style="width:48.75pt;height:24pt" o:ole="">
            <v:imagedata r:id="rId22" o:title=""/>
          </v:shape>
          <o:OLEObject Type="Embed" ProgID="Equation.DSMT4" ShapeID="_x0000_i1033" DrawAspect="Content" ObjectID="_1493389764" r:id="rId23"/>
        </w:object>
      </w:r>
      <w:r w:rsidR="008B4EE3" w:rsidRPr="008B4EE3">
        <w:rPr>
          <w:rFonts w:ascii="Times New Roman" w:hAnsi="Times New Roman" w:cs="Times New Roman"/>
          <w:sz w:val="24"/>
          <w:szCs w:val="24"/>
        </w:rPr>
        <w:t>.</w:t>
      </w:r>
    </w:p>
    <w:p w:rsidR="008B4EE3" w:rsidRPr="00D24C70" w:rsidRDefault="008B4EE3" w:rsidP="00D24C7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D24C70">
        <w:rPr>
          <w:rFonts w:ascii="Times New Roman" w:hAnsi="Times New Roman" w:cs="Times New Roman"/>
          <w:sz w:val="24"/>
          <w:szCs w:val="24"/>
        </w:rPr>
        <w:t>S</w:t>
      </w:r>
      <w:r w:rsidR="00D24C70" w:rsidRPr="00D24C70">
        <w:rPr>
          <w:rFonts w:ascii="Times New Roman" w:hAnsi="Times New Roman" w:cs="Times New Roman"/>
          <w:sz w:val="24"/>
          <w:szCs w:val="24"/>
        </w:rPr>
        <w:t>ă</w:t>
      </w:r>
      <w:r w:rsidRPr="00D24C70">
        <w:rPr>
          <w:rFonts w:ascii="Times New Roman" w:hAnsi="Times New Roman" w:cs="Times New Roman"/>
          <w:sz w:val="24"/>
          <w:szCs w:val="24"/>
        </w:rPr>
        <w:t xml:space="preserve"> se determine func</w:t>
      </w:r>
      <w:r w:rsidR="00D24C70" w:rsidRPr="00D24C70">
        <w:rPr>
          <w:rFonts w:ascii="Times New Roman" w:hAnsi="Times New Roman" w:cs="Times New Roman"/>
          <w:sz w:val="24"/>
          <w:szCs w:val="24"/>
        </w:rPr>
        <w:t>ţ</w:t>
      </w:r>
      <w:r w:rsidRPr="00D24C70">
        <w:rPr>
          <w:rFonts w:ascii="Times New Roman" w:hAnsi="Times New Roman" w:cs="Times New Roman"/>
          <w:sz w:val="24"/>
          <w:szCs w:val="24"/>
        </w:rPr>
        <w:t>ia de gradul I al c</w:t>
      </w:r>
      <w:r w:rsidR="00D24C70" w:rsidRPr="00D24C70">
        <w:rPr>
          <w:rFonts w:ascii="Times New Roman" w:hAnsi="Times New Roman" w:cs="Times New Roman"/>
          <w:sz w:val="24"/>
          <w:szCs w:val="24"/>
        </w:rPr>
        <w:t>ă</w:t>
      </w:r>
      <w:r w:rsidRPr="00D24C70">
        <w:rPr>
          <w:rFonts w:ascii="Times New Roman" w:hAnsi="Times New Roman" w:cs="Times New Roman"/>
          <w:sz w:val="24"/>
          <w:szCs w:val="24"/>
        </w:rPr>
        <w:t>rei gra</w:t>
      </w:r>
      <w:r w:rsidR="00D24C70" w:rsidRPr="00D24C70">
        <w:rPr>
          <w:rFonts w:ascii="Times New Roman" w:hAnsi="Times New Roman" w:cs="Times New Roman"/>
          <w:sz w:val="24"/>
          <w:szCs w:val="24"/>
        </w:rPr>
        <w:t>f</w:t>
      </w:r>
      <w:r w:rsidRPr="00D24C70">
        <w:rPr>
          <w:rFonts w:ascii="Times New Roman" w:hAnsi="Times New Roman" w:cs="Times New Roman"/>
          <w:sz w:val="24"/>
          <w:szCs w:val="24"/>
        </w:rPr>
        <w:t>ic con</w:t>
      </w:r>
      <w:r w:rsidR="00D24C70" w:rsidRPr="00D24C70">
        <w:rPr>
          <w:rFonts w:ascii="Times New Roman" w:hAnsi="Times New Roman" w:cs="Times New Roman"/>
          <w:sz w:val="24"/>
          <w:szCs w:val="24"/>
        </w:rPr>
        <w:t>ţ</w:t>
      </w:r>
      <w:r w:rsidRPr="00D24C70">
        <w:rPr>
          <w:rFonts w:ascii="Times New Roman" w:hAnsi="Times New Roman" w:cs="Times New Roman"/>
          <w:sz w:val="24"/>
          <w:szCs w:val="24"/>
        </w:rPr>
        <w:t xml:space="preserve">inele punctele A </w:t>
      </w:r>
      <w:r w:rsidR="00D24C70" w:rsidRPr="00D24C70">
        <w:rPr>
          <w:rFonts w:ascii="Times New Roman" w:hAnsi="Times New Roman" w:cs="Times New Roman"/>
          <w:sz w:val="24"/>
          <w:szCs w:val="24"/>
        </w:rPr>
        <w:t>ş</w:t>
      </w:r>
      <w:r w:rsidRPr="00D24C70">
        <w:rPr>
          <w:rFonts w:ascii="Times New Roman" w:hAnsi="Times New Roman" w:cs="Times New Roman"/>
          <w:sz w:val="24"/>
          <w:szCs w:val="24"/>
        </w:rPr>
        <w:t>i B.</w:t>
      </w:r>
    </w:p>
    <w:p w:rsidR="008B4EE3" w:rsidRDefault="008B4EE3" w:rsidP="008B4E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8B4EE3">
        <w:rPr>
          <w:rFonts w:ascii="Times New Roman" w:hAnsi="Times New Roman" w:cs="Times New Roman"/>
          <w:sz w:val="24"/>
          <w:szCs w:val="24"/>
        </w:rPr>
        <w:t>S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se determine c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8B4EE3">
        <w:rPr>
          <w:rFonts w:ascii="Times New Roman" w:hAnsi="Times New Roman" w:cs="Times New Roman"/>
          <w:sz w:val="24"/>
          <w:szCs w:val="24"/>
        </w:rPr>
        <w:t>te puncte av</w:t>
      </w:r>
      <w:r w:rsidR="00D24C70">
        <w:rPr>
          <w:rFonts w:ascii="Times New Roman" w:hAnsi="Times New Roman" w:cs="Times New Roman"/>
          <w:sz w:val="24"/>
          <w:szCs w:val="24"/>
        </w:rPr>
        <w:t>â</w:t>
      </w:r>
      <w:r w:rsidRPr="008B4EE3">
        <w:rPr>
          <w:rFonts w:ascii="Times New Roman" w:hAnsi="Times New Roman" w:cs="Times New Roman"/>
          <w:sz w:val="24"/>
          <w:szCs w:val="24"/>
        </w:rPr>
        <w:t>nd ambele coord</w:t>
      </w:r>
      <w:r w:rsidR="00D24C70">
        <w:rPr>
          <w:rFonts w:ascii="Times New Roman" w:hAnsi="Times New Roman" w:cs="Times New Roman"/>
          <w:sz w:val="24"/>
          <w:szCs w:val="24"/>
        </w:rPr>
        <w:t>o</w:t>
      </w:r>
      <w:r w:rsidRPr="008B4EE3">
        <w:rPr>
          <w:rFonts w:ascii="Times New Roman" w:hAnsi="Times New Roman" w:cs="Times New Roman"/>
          <w:sz w:val="24"/>
          <w:szCs w:val="24"/>
        </w:rPr>
        <w:t xml:space="preserve">nate numere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tregi se g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>sesc pe laturile triunghiului AOB. Justificare.</w:t>
      </w:r>
    </w:p>
    <w:p w:rsid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Mircea Constantinescu, Tg-Jiu</w:t>
      </w:r>
    </w:p>
    <w:p w:rsidR="008B4EE3" w:rsidRP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4EE3" w:rsidRPr="008B4EE3" w:rsidRDefault="008B4EE3" w:rsidP="008B4E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B4EE3">
        <w:rPr>
          <w:rFonts w:ascii="Times New Roman" w:hAnsi="Times New Roman" w:cs="Times New Roman"/>
          <w:sz w:val="24"/>
          <w:szCs w:val="24"/>
        </w:rPr>
        <w:t>Fie VABCD piramid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patrulater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regulat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cu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>l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8B4EE3">
        <w:rPr>
          <w:rFonts w:ascii="Times New Roman" w:hAnsi="Times New Roman" w:cs="Times New Roman"/>
          <w:sz w:val="24"/>
          <w:szCs w:val="24"/>
        </w:rPr>
        <w:t xml:space="preserve">imea VO = 12dm 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8B4EE3">
        <w:rPr>
          <w:rFonts w:ascii="Times New Roman" w:hAnsi="Times New Roman" w:cs="Times New Roman"/>
          <w:sz w:val="24"/>
          <w:szCs w:val="24"/>
        </w:rPr>
        <w:t>i volumul 400</w:t>
      </w:r>
      <w:r w:rsidRPr="008B4EE3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034" type="#_x0000_t75" style="width:21.75pt;height:15.75pt" o:ole="">
            <v:imagedata r:id="rId24" o:title=""/>
          </v:shape>
          <o:OLEObject Type="Embed" ProgID="Equation.DSMT4" ShapeID="_x0000_i1034" DrawAspect="Content" ObjectID="_1493389765" r:id="rId25"/>
        </w:object>
      </w:r>
      <w:r w:rsidRPr="008B4EE3">
        <w:rPr>
          <w:rFonts w:ascii="Times New Roman" w:hAnsi="Times New Roman" w:cs="Times New Roman"/>
          <w:sz w:val="24"/>
          <w:szCs w:val="24"/>
        </w:rPr>
        <w:t>. Un f</w:t>
      </w:r>
      <w:r w:rsidR="00CE73F8">
        <w:rPr>
          <w:rFonts w:ascii="Times New Roman" w:hAnsi="Times New Roman" w:cs="Times New Roman"/>
          <w:sz w:val="24"/>
          <w:szCs w:val="24"/>
        </w:rPr>
        <w:t>l</w:t>
      </w:r>
      <w:r w:rsidRPr="008B4EE3">
        <w:rPr>
          <w:rFonts w:ascii="Times New Roman" w:hAnsi="Times New Roman" w:cs="Times New Roman"/>
          <w:sz w:val="24"/>
          <w:szCs w:val="24"/>
        </w:rPr>
        <w:t>uture se 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8B4EE3">
        <w:rPr>
          <w:rFonts w:ascii="Times New Roman" w:hAnsi="Times New Roman" w:cs="Times New Roman"/>
          <w:sz w:val="24"/>
          <w:szCs w:val="24"/>
        </w:rPr>
        <w:t>az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 xml:space="preserve"> pe muchia CV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tr-un punct P. Determina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8B4EE3">
        <w:rPr>
          <w:rFonts w:ascii="Times New Roman" w:hAnsi="Times New Roman" w:cs="Times New Roman"/>
          <w:sz w:val="24"/>
          <w:szCs w:val="24"/>
        </w:rPr>
        <w:t>i lungimea distan</w:t>
      </w:r>
      <w:r w:rsidR="00D24C70">
        <w:rPr>
          <w:rFonts w:ascii="Times New Roman" w:hAnsi="Times New Roman" w:cs="Times New Roman"/>
          <w:sz w:val="24"/>
          <w:szCs w:val="24"/>
        </w:rPr>
        <w:t>ţ</w:t>
      </w:r>
      <w:r w:rsidRPr="008B4EE3">
        <w:rPr>
          <w:rFonts w:ascii="Times New Roman" w:hAnsi="Times New Roman" w:cs="Times New Roman"/>
          <w:sz w:val="24"/>
          <w:szCs w:val="24"/>
        </w:rPr>
        <w:t xml:space="preserve">ei de la </w:t>
      </w:r>
      <w:r w:rsidR="00D24C70">
        <w:rPr>
          <w:rFonts w:ascii="Times New Roman" w:hAnsi="Times New Roman" w:cs="Times New Roman"/>
          <w:sz w:val="24"/>
          <w:szCs w:val="24"/>
        </w:rPr>
        <w:t>vâ</w:t>
      </w:r>
      <w:r w:rsidRPr="008B4EE3">
        <w:rPr>
          <w:rFonts w:ascii="Times New Roman" w:hAnsi="Times New Roman" w:cs="Times New Roman"/>
          <w:sz w:val="24"/>
          <w:szCs w:val="24"/>
        </w:rPr>
        <w:t xml:space="preserve">rful piramidei la punctul P </w:t>
      </w:r>
      <w:r w:rsidR="00D24C70">
        <w:rPr>
          <w:rFonts w:ascii="Times New Roman" w:hAnsi="Times New Roman" w:cs="Times New Roman"/>
          <w:sz w:val="24"/>
          <w:szCs w:val="24"/>
        </w:rPr>
        <w:t>î</w:t>
      </w:r>
      <w:r w:rsidRPr="008B4EE3">
        <w:rPr>
          <w:rFonts w:ascii="Times New Roman" w:hAnsi="Times New Roman" w:cs="Times New Roman"/>
          <w:sz w:val="24"/>
          <w:szCs w:val="24"/>
        </w:rPr>
        <w:t>n care s-a a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8B4EE3">
        <w:rPr>
          <w:rFonts w:ascii="Times New Roman" w:hAnsi="Times New Roman" w:cs="Times New Roman"/>
          <w:sz w:val="24"/>
          <w:szCs w:val="24"/>
        </w:rPr>
        <w:t xml:space="preserve">ezat fluturele, </w:t>
      </w:r>
      <w:r w:rsidR="00D24C70">
        <w:rPr>
          <w:rFonts w:ascii="Times New Roman" w:hAnsi="Times New Roman" w:cs="Times New Roman"/>
          <w:sz w:val="24"/>
          <w:szCs w:val="24"/>
        </w:rPr>
        <w:t>ş</w:t>
      </w:r>
      <w:r w:rsidRPr="008B4EE3">
        <w:rPr>
          <w:rFonts w:ascii="Times New Roman" w:hAnsi="Times New Roman" w:cs="Times New Roman"/>
          <w:sz w:val="24"/>
          <w:szCs w:val="24"/>
        </w:rPr>
        <w:t>tiind c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  <w:r w:rsidRPr="008B4EE3">
        <w:rPr>
          <w:rFonts w:ascii="Times New Roman" w:hAnsi="Times New Roman" w:cs="Times New Roman"/>
          <w:sz w:val="24"/>
          <w:szCs w:val="24"/>
        </w:rPr>
        <w:t>:</w:t>
      </w:r>
    </w:p>
    <w:p w:rsidR="008B4EE3" w:rsidRPr="008B4EE3" w:rsidRDefault="00CE73F8" w:rsidP="008B4EE3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imetrul triunghiului PB</w:t>
      </w:r>
      <w:r w:rsidR="008B4EE3" w:rsidRPr="008B4EE3">
        <w:rPr>
          <w:rFonts w:ascii="Times New Roman" w:hAnsi="Times New Roman" w:cs="Times New Roman"/>
          <w:sz w:val="24"/>
          <w:szCs w:val="24"/>
        </w:rPr>
        <w:t>D este minim</w:t>
      </w:r>
    </w:p>
    <w:p w:rsidR="008B4EE3" w:rsidRDefault="00CE73F8" w:rsidP="008B4EE3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ia triunghiului PB</w:t>
      </w:r>
      <w:r w:rsidR="008B4EE3" w:rsidRPr="008B4EE3">
        <w:rPr>
          <w:rFonts w:ascii="Times New Roman" w:hAnsi="Times New Roman" w:cs="Times New Roman"/>
          <w:sz w:val="24"/>
          <w:szCs w:val="24"/>
        </w:rPr>
        <w:t>D este minim</w:t>
      </w:r>
      <w:r w:rsidR="00D24C70">
        <w:rPr>
          <w:rFonts w:ascii="Times New Roman" w:hAnsi="Times New Roman" w:cs="Times New Roman"/>
          <w:sz w:val="24"/>
          <w:szCs w:val="24"/>
        </w:rPr>
        <w:t>ă</w:t>
      </w:r>
    </w:p>
    <w:p w:rsidR="008B4EE3" w:rsidRDefault="00CE73F8" w:rsidP="00CE73F8">
      <w:pPr>
        <w:pStyle w:val="ListParagraph"/>
        <w:ind w:left="10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***</w:t>
      </w:r>
    </w:p>
    <w:p w:rsid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8B4EE3" w:rsidRPr="008B4EE3" w:rsidRDefault="008B4EE3" w:rsidP="008B4EE3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4EE3" w:rsidRPr="007C0629" w:rsidRDefault="008B4EE3" w:rsidP="008B4EE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r w:rsidR="003B6660">
        <w:rPr>
          <w:rFonts w:ascii="Times New Roman" w:hAnsi="Times New Roman" w:cs="Times New Roman"/>
          <w:sz w:val="24"/>
          <w:szCs w:val="24"/>
        </w:rPr>
        <w:t>Fiecare subiect este notat cu 10 puncte.</w:t>
      </w:r>
    </w:p>
    <w:p w:rsidR="008B4EE3" w:rsidRPr="007C0629" w:rsidRDefault="008B4EE3" w:rsidP="008B4EE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8B4EE3" w:rsidRDefault="008B4EE3" w:rsidP="008B4EE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63015" w:rsidRDefault="003B6660" w:rsidP="00D6301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SUCCES!</w:t>
      </w:r>
    </w:p>
    <w:p w:rsidR="008B4EE3" w:rsidRDefault="008B4EE3" w:rsidP="008B4EE3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Liceul Teoretic „Mircea Eliade” Lupeni</w:t>
      </w:r>
    </w:p>
    <w:p w:rsidR="008B4EE3" w:rsidRDefault="008B4EE3" w:rsidP="008B4EE3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Şcoala Gimnazială Nr. 2</w:t>
      </w:r>
    </w:p>
    <w:p w:rsidR="008B4EE3" w:rsidRPr="00C5776F" w:rsidRDefault="008B4EE3" w:rsidP="008B4EE3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8B4EE3" w:rsidRPr="00C877D1" w:rsidRDefault="00135373" w:rsidP="008B4EE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8B4EE3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8B4EE3" w:rsidRDefault="008B4EE3" w:rsidP="008B4EE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CE73F8">
        <w:rPr>
          <w:rFonts w:ascii="Times New Roman" w:hAnsi="Times New Roman"/>
          <w:b/>
          <w:sz w:val="28"/>
          <w:szCs w:val="28"/>
        </w:rPr>
        <w:t>16 mai 2015</w:t>
      </w:r>
    </w:p>
    <w:p w:rsidR="008B4EE3" w:rsidRDefault="008B4EE3" w:rsidP="008B4EE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B4EE3" w:rsidRDefault="008B4EE3" w:rsidP="008B4EE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 xml:space="preserve">Clasa a 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A44A39">
        <w:rPr>
          <w:rFonts w:ascii="Times New Roman" w:hAnsi="Times New Roman" w:cs="Times New Roman"/>
          <w:b/>
          <w:sz w:val="24"/>
          <w:szCs w:val="24"/>
        </w:rPr>
        <w:t>V-a</w:t>
      </w:r>
    </w:p>
    <w:p w:rsidR="00AC7044" w:rsidRDefault="00AC7044" w:rsidP="008B4EE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B4EE3" w:rsidRDefault="008B4EE3" w:rsidP="008B4EE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B4EE3" w:rsidRDefault="008B4EE3" w:rsidP="008B4EE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8B4EE3" w:rsidRPr="00AC7044" w:rsidRDefault="00AC7044" w:rsidP="008B4EE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 xml:space="preserve">Un magazin este dotat cu doua lifturi de mare precizie. Ele sunt astfel proiectate </w:t>
      </w:r>
      <w:r w:rsidR="00013C60">
        <w:rPr>
          <w:rFonts w:ascii="Times New Roman" w:hAnsi="Times New Roman" w:cs="Times New Roman"/>
          <w:sz w:val="24"/>
          <w:szCs w:val="24"/>
        </w:rPr>
        <w:t>î</w:t>
      </w:r>
      <w:r w:rsidRPr="00AC7044">
        <w:rPr>
          <w:rFonts w:ascii="Times New Roman" w:hAnsi="Times New Roman" w:cs="Times New Roman"/>
          <w:sz w:val="24"/>
          <w:szCs w:val="24"/>
        </w:rPr>
        <w:t>nc</w:t>
      </w:r>
      <w:r w:rsidR="00013C60">
        <w:rPr>
          <w:rFonts w:ascii="Times New Roman" w:hAnsi="Times New Roman" w:cs="Times New Roman"/>
          <w:sz w:val="24"/>
          <w:szCs w:val="24"/>
        </w:rPr>
        <w:t>â</w:t>
      </w:r>
      <w:r w:rsidRPr="00AC7044">
        <w:rPr>
          <w:rFonts w:ascii="Times New Roman" w:hAnsi="Times New Roman" w:cs="Times New Roman"/>
          <w:sz w:val="24"/>
          <w:szCs w:val="24"/>
        </w:rPr>
        <w:t>t nu pot transporta o greutate mai mare de 325 Kg. La un moment dat</w:t>
      </w:r>
      <w:r w:rsidR="00013C60">
        <w:rPr>
          <w:rFonts w:ascii="Times New Roman" w:hAnsi="Times New Roman" w:cs="Times New Roman"/>
          <w:sz w:val="24"/>
          <w:szCs w:val="24"/>
        </w:rPr>
        <w:t>,</w:t>
      </w:r>
      <w:r w:rsidRPr="00AC7044">
        <w:rPr>
          <w:rFonts w:ascii="Times New Roman" w:hAnsi="Times New Roman" w:cs="Times New Roman"/>
          <w:sz w:val="24"/>
          <w:szCs w:val="24"/>
        </w:rPr>
        <w:t xml:space="preserve"> 7 persoane cu masele de 78Kg, 82Kg, 84Kg, 86Kg, 88Kg, 90Kg </w:t>
      </w:r>
      <w:r w:rsidR="00013C60">
        <w:rPr>
          <w:rFonts w:ascii="Times New Roman" w:hAnsi="Times New Roman" w:cs="Times New Roman"/>
          <w:sz w:val="24"/>
          <w:szCs w:val="24"/>
        </w:rPr>
        <w:t>ş</w:t>
      </w:r>
      <w:r w:rsidRPr="00AC7044">
        <w:rPr>
          <w:rFonts w:ascii="Times New Roman" w:hAnsi="Times New Roman" w:cs="Times New Roman"/>
          <w:sz w:val="24"/>
          <w:szCs w:val="24"/>
        </w:rPr>
        <w:t>i 92Kg vor s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urce deodat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cu cele dou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lifturi. Oare, vor reu</w:t>
      </w:r>
      <w:r w:rsidR="00013C60">
        <w:rPr>
          <w:rFonts w:ascii="Times New Roman" w:hAnsi="Times New Roman" w:cs="Times New Roman"/>
          <w:sz w:val="24"/>
          <w:szCs w:val="24"/>
        </w:rPr>
        <w:t>ş</w:t>
      </w:r>
      <w:r w:rsidRPr="00AC7044">
        <w:rPr>
          <w:rFonts w:ascii="Times New Roman" w:hAnsi="Times New Roman" w:cs="Times New Roman"/>
          <w:sz w:val="24"/>
          <w:szCs w:val="24"/>
        </w:rPr>
        <w:t>i? Justifica</w:t>
      </w:r>
      <w:r w:rsidR="00013C60">
        <w:rPr>
          <w:rFonts w:ascii="Times New Roman" w:hAnsi="Times New Roman" w:cs="Times New Roman"/>
          <w:sz w:val="24"/>
          <w:szCs w:val="24"/>
        </w:rPr>
        <w:t>ţ</w:t>
      </w:r>
      <w:r w:rsidRPr="00AC7044">
        <w:rPr>
          <w:rFonts w:ascii="Times New Roman" w:hAnsi="Times New Roman" w:cs="Times New Roman"/>
          <w:sz w:val="24"/>
          <w:szCs w:val="24"/>
        </w:rPr>
        <w:t>i 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>spunsul.</w:t>
      </w:r>
    </w:p>
    <w:p w:rsidR="00AC7044" w:rsidRPr="00AC7044" w:rsidRDefault="00AC7044" w:rsidP="00AC7044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Prof. Emilia Velcea, Lupeni</w:t>
      </w:r>
    </w:p>
    <w:p w:rsidR="00AC7044" w:rsidRPr="00AC7044" w:rsidRDefault="00AC7044" w:rsidP="00AC7044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AC7044" w:rsidRPr="00AC7044" w:rsidRDefault="00AC7044" w:rsidP="00AC704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Afla</w:t>
      </w:r>
      <w:r w:rsidR="00013C60">
        <w:rPr>
          <w:rFonts w:ascii="Times New Roman" w:hAnsi="Times New Roman" w:cs="Times New Roman"/>
          <w:sz w:val="24"/>
          <w:szCs w:val="24"/>
        </w:rPr>
        <w:t>ţ</w:t>
      </w:r>
      <w:r w:rsidRPr="00AC7044">
        <w:rPr>
          <w:rFonts w:ascii="Times New Roman" w:hAnsi="Times New Roman" w:cs="Times New Roman"/>
          <w:sz w:val="24"/>
          <w:szCs w:val="24"/>
        </w:rPr>
        <w:t>i x, num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r natural, </w:t>
      </w:r>
      <w:r w:rsidR="00013C60">
        <w:rPr>
          <w:rFonts w:ascii="Times New Roman" w:hAnsi="Times New Roman" w:cs="Times New Roman"/>
          <w:sz w:val="24"/>
          <w:szCs w:val="24"/>
        </w:rPr>
        <w:t>ş</w:t>
      </w:r>
      <w:r w:rsidRPr="00AC7044">
        <w:rPr>
          <w:rFonts w:ascii="Times New Roman" w:hAnsi="Times New Roman" w:cs="Times New Roman"/>
          <w:sz w:val="24"/>
          <w:szCs w:val="24"/>
        </w:rPr>
        <w:t>tiind 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: </w:t>
      </w:r>
      <w:r w:rsidRPr="00AC7044">
        <w:rPr>
          <w:rFonts w:ascii="Times New Roman" w:hAnsi="Times New Roman" w:cs="Times New Roman"/>
          <w:position w:val="-18"/>
          <w:sz w:val="24"/>
          <w:szCs w:val="24"/>
        </w:rPr>
        <w:object w:dxaOrig="3879" w:dyaOrig="480">
          <v:shape id="_x0000_i1035" type="#_x0000_t75" style="width:194.25pt;height:24pt" o:ole="">
            <v:imagedata r:id="rId26" o:title=""/>
          </v:shape>
          <o:OLEObject Type="Embed" ProgID="Equation.DSMT4" ShapeID="_x0000_i1035" DrawAspect="Content" ObjectID="_1493389766" r:id="rId27"/>
        </w:object>
      </w:r>
      <w:r w:rsidRPr="00AC7044">
        <w:rPr>
          <w:rFonts w:ascii="Times New Roman" w:hAnsi="Times New Roman" w:cs="Times New Roman"/>
          <w:sz w:val="24"/>
          <w:szCs w:val="24"/>
        </w:rPr>
        <w:t>.</w:t>
      </w:r>
    </w:p>
    <w:p w:rsidR="00AC7044" w:rsidRPr="00AC7044" w:rsidRDefault="00AC7044" w:rsidP="00AC7044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O.M.</w:t>
      </w:r>
    </w:p>
    <w:p w:rsidR="00AC7044" w:rsidRPr="00AC7044" w:rsidRDefault="00AC7044" w:rsidP="00AC7044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AC7044" w:rsidRPr="00AC7044" w:rsidRDefault="00AC7044" w:rsidP="00AC704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Am un c</w:t>
      </w:r>
      <w:r w:rsidR="00013C60">
        <w:rPr>
          <w:rFonts w:ascii="Times New Roman" w:hAnsi="Times New Roman" w:cs="Times New Roman"/>
          <w:sz w:val="24"/>
          <w:szCs w:val="24"/>
        </w:rPr>
        <w:t>â</w:t>
      </w:r>
      <w:r w:rsidRPr="00AC7044">
        <w:rPr>
          <w:rFonts w:ascii="Times New Roman" w:hAnsi="Times New Roman" w:cs="Times New Roman"/>
          <w:sz w:val="24"/>
          <w:szCs w:val="24"/>
        </w:rPr>
        <w:t>ine iste</w:t>
      </w:r>
      <w:r w:rsidR="00013C60">
        <w:rPr>
          <w:rFonts w:ascii="Times New Roman" w:hAnsi="Times New Roman" w:cs="Times New Roman"/>
          <w:sz w:val="24"/>
          <w:szCs w:val="24"/>
        </w:rPr>
        <w:t>ţ</w:t>
      </w:r>
      <w:r w:rsidRPr="00AC7044">
        <w:rPr>
          <w:rFonts w:ascii="Times New Roman" w:hAnsi="Times New Roman" w:cs="Times New Roman"/>
          <w:sz w:val="24"/>
          <w:szCs w:val="24"/>
        </w:rPr>
        <w:t xml:space="preserve"> Pety care </w:t>
      </w:r>
      <w:r w:rsidR="00013C60">
        <w:rPr>
          <w:rFonts w:ascii="Times New Roman" w:hAnsi="Times New Roman" w:cs="Times New Roman"/>
          <w:sz w:val="24"/>
          <w:szCs w:val="24"/>
        </w:rPr>
        <w:t>ş</w:t>
      </w:r>
      <w:r w:rsidRPr="00AC7044">
        <w:rPr>
          <w:rFonts w:ascii="Times New Roman" w:hAnsi="Times New Roman" w:cs="Times New Roman"/>
          <w:sz w:val="24"/>
          <w:szCs w:val="24"/>
        </w:rPr>
        <w:t>tie</w:t>
      </w:r>
      <w:r w:rsidR="00013C60">
        <w:rPr>
          <w:rFonts w:ascii="Times New Roman" w:hAnsi="Times New Roman" w:cs="Times New Roman"/>
          <w:sz w:val="24"/>
          <w:szCs w:val="24"/>
        </w:rPr>
        <w:t xml:space="preserve"> </w:t>
      </w:r>
      <w:r w:rsidRPr="00AC7044">
        <w:rPr>
          <w:rFonts w:ascii="Times New Roman" w:hAnsi="Times New Roman" w:cs="Times New Roman"/>
          <w:sz w:val="24"/>
          <w:szCs w:val="24"/>
        </w:rPr>
        <w:t>s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 numere!</w:t>
      </w:r>
    </w:p>
    <w:p w:rsidR="00AC7044" w:rsidRPr="00AC7044" w:rsidRDefault="00AC7044" w:rsidP="00AC704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Da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zic 8, Pety lat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de trei ori</w:t>
      </w:r>
    </w:p>
    <w:p w:rsidR="00AC7044" w:rsidRPr="00AC7044" w:rsidRDefault="00AC7044" w:rsidP="00AC704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Da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zic 6, Pety lat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de patru ori</w:t>
      </w:r>
    </w:p>
    <w:p w:rsidR="00AC7044" w:rsidRPr="00AC7044" w:rsidRDefault="00AC7044" w:rsidP="00AC704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Da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zic 7, Pety lat</w:t>
      </w:r>
      <w:r w:rsidR="00CE73F8">
        <w:rPr>
          <w:rFonts w:ascii="Times New Roman" w:hAnsi="Times New Roman" w:cs="Times New Roman"/>
          <w:sz w:val="24"/>
          <w:szCs w:val="24"/>
        </w:rPr>
        <w:t>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de cinci ori</w:t>
      </w:r>
    </w:p>
    <w:p w:rsidR="00AC7044" w:rsidRPr="00AC7044" w:rsidRDefault="00AC7044" w:rsidP="00AC704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Da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zic 11, Pety lat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de zece ori.</w:t>
      </w:r>
    </w:p>
    <w:p w:rsidR="00AC7044" w:rsidRPr="00AC7044" w:rsidRDefault="00AC7044" w:rsidP="00AC704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>Dac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 xml:space="preserve"> zic 2, oare, ce-mi r</w:t>
      </w:r>
      <w:r w:rsidR="00013C60">
        <w:rPr>
          <w:rFonts w:ascii="Times New Roman" w:hAnsi="Times New Roman" w:cs="Times New Roman"/>
          <w:sz w:val="24"/>
          <w:szCs w:val="24"/>
        </w:rPr>
        <w:t>ă</w:t>
      </w:r>
      <w:r w:rsidRPr="00AC7044">
        <w:rPr>
          <w:rFonts w:ascii="Times New Roman" w:hAnsi="Times New Roman" w:cs="Times New Roman"/>
          <w:sz w:val="24"/>
          <w:szCs w:val="24"/>
        </w:rPr>
        <w:t>spunde Pety?</w:t>
      </w:r>
    </w:p>
    <w:p w:rsidR="00AC7044" w:rsidRPr="00AC7044" w:rsidRDefault="00AC7044" w:rsidP="00AC7044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AC7044">
        <w:rPr>
          <w:rFonts w:ascii="Times New Roman" w:hAnsi="Times New Roman" w:cs="Times New Roman"/>
          <w:sz w:val="24"/>
          <w:szCs w:val="24"/>
        </w:rPr>
        <w:t xml:space="preserve">Prof. Emilia Velcea, Lupeni </w:t>
      </w:r>
    </w:p>
    <w:p w:rsidR="00AC7044" w:rsidRDefault="00AC7044" w:rsidP="00AC704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C7044" w:rsidRDefault="00AC7044" w:rsidP="00AC704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C7044" w:rsidRDefault="00AC7044" w:rsidP="00AC704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C7044" w:rsidRDefault="00AC7044" w:rsidP="00AC704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C7044" w:rsidRPr="007C0629" w:rsidRDefault="00AC7044" w:rsidP="00AC704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r w:rsidR="003B6660">
        <w:rPr>
          <w:rFonts w:ascii="Times New Roman" w:hAnsi="Times New Roman" w:cs="Times New Roman"/>
          <w:sz w:val="24"/>
          <w:szCs w:val="24"/>
        </w:rPr>
        <w:t>Fiecare subiect este notat cu 10 puncte .</w:t>
      </w:r>
    </w:p>
    <w:p w:rsidR="00AC7044" w:rsidRDefault="00AC7044" w:rsidP="00AC704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013C60" w:rsidRDefault="00013C60" w:rsidP="00AC70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3C60" w:rsidRDefault="00013C60" w:rsidP="00AC70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3C60" w:rsidRDefault="00013C60" w:rsidP="00AC70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3C60" w:rsidRDefault="003B6660" w:rsidP="00AC70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SUCCES!</w:t>
      </w:r>
    </w:p>
    <w:p w:rsidR="00013C60" w:rsidRPr="007C0629" w:rsidRDefault="00013C60" w:rsidP="00AC70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C7044" w:rsidRDefault="00AC7044" w:rsidP="00AC704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13C60" w:rsidRPr="00C877D1" w:rsidRDefault="00AC48FB" w:rsidP="00013C6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013C60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013C60" w:rsidRDefault="00013C60" w:rsidP="00013C6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</w:t>
      </w:r>
      <w:r w:rsidR="00DA48C3">
        <w:rPr>
          <w:rFonts w:ascii="Times New Roman" w:hAnsi="Times New Roman"/>
          <w:b/>
          <w:sz w:val="28"/>
          <w:szCs w:val="28"/>
        </w:rPr>
        <w:t>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 xml:space="preserve">a </w:t>
      </w:r>
      <w:r w:rsidR="00736590">
        <w:rPr>
          <w:rFonts w:ascii="Times New Roman" w:hAnsi="Times New Roman"/>
          <w:b/>
          <w:sz w:val="28"/>
          <w:szCs w:val="28"/>
        </w:rPr>
        <w:t>–</w:t>
      </w:r>
      <w:r w:rsidR="00AC48FB">
        <w:rPr>
          <w:rFonts w:ascii="Times New Roman" w:hAnsi="Times New Roman"/>
          <w:b/>
          <w:sz w:val="28"/>
          <w:szCs w:val="28"/>
        </w:rPr>
        <w:t>16 mai 2015</w:t>
      </w:r>
    </w:p>
    <w:p w:rsidR="00736590" w:rsidRDefault="00736590" w:rsidP="00013C6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736590" w:rsidRDefault="00736590" w:rsidP="00013C6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013C60" w:rsidRDefault="00013C60" w:rsidP="00013C60">
      <w:pPr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IV-a</w:t>
      </w:r>
    </w:p>
    <w:p w:rsidR="00736590" w:rsidRDefault="00736590" w:rsidP="00013C60">
      <w:pPr>
        <w:rPr>
          <w:rFonts w:ascii="Times New Roman" w:hAnsi="Times New Roman" w:cs="Times New Roman"/>
          <w:b/>
          <w:sz w:val="24"/>
          <w:szCs w:val="24"/>
        </w:rPr>
      </w:pPr>
    </w:p>
    <w:p w:rsidR="00013C60" w:rsidRDefault="00013C60" w:rsidP="00013C60">
      <w:pPr>
        <w:rPr>
          <w:rFonts w:ascii="Times New Roman" w:hAnsi="Times New Roman" w:cs="Times New Roman"/>
          <w:b/>
          <w:sz w:val="24"/>
          <w:szCs w:val="24"/>
        </w:rPr>
      </w:pPr>
      <w:r w:rsidRPr="005F628E">
        <w:rPr>
          <w:rFonts w:ascii="Times New Roman" w:hAnsi="Times New Roman" w:cs="Times New Roman"/>
          <w:b/>
          <w:sz w:val="24"/>
          <w:szCs w:val="24"/>
        </w:rPr>
        <w:t>BAREM DE CORECTARE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736590" w:rsidRDefault="00736590" w:rsidP="00013C60">
      <w:pPr>
        <w:rPr>
          <w:rFonts w:ascii="Times New Roman" w:hAnsi="Times New Roman" w:cs="Times New Roman"/>
          <w:b/>
          <w:sz w:val="24"/>
          <w:szCs w:val="24"/>
        </w:rPr>
      </w:pPr>
    </w:p>
    <w:p w:rsidR="00013C60" w:rsidRPr="00D14A81" w:rsidRDefault="00013C60" w:rsidP="00013C6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13C60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a prima vedere, efectuind suma numerelor: 78+82+84+86+88+90+92=</w:t>
      </w:r>
      <w:r w:rsidR="00AC48FB">
        <w:rPr>
          <w:rFonts w:ascii="Times New Roman" w:hAnsi="Times New Roman" w:cs="Times New Roman"/>
          <w:sz w:val="24"/>
          <w:szCs w:val="24"/>
        </w:rPr>
        <w:t>600Kg 3</w:t>
      </w:r>
      <w:r w:rsidRPr="00D14A81">
        <w:rPr>
          <w:rFonts w:ascii="Times New Roman" w:hAnsi="Times New Roman" w:cs="Times New Roman"/>
          <w:sz w:val="24"/>
          <w:szCs w:val="24"/>
        </w:rPr>
        <w:t>p</w:t>
      </w:r>
    </w:p>
    <w:p w:rsidR="00013C60" w:rsidRPr="00D14A81" w:rsidRDefault="00013C60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600Kg&lt;325</w:t>
      </w:r>
      <w:r w:rsidR="00AC48FB">
        <w:rPr>
          <w:rFonts w:ascii="Times New Roman" w:hAnsi="Times New Roman" w:cs="Times New Roman"/>
          <w:sz w:val="24"/>
          <w:szCs w:val="24"/>
        </w:rPr>
        <w:t>kg</w:t>
      </w:r>
      <w:r w:rsidRPr="00D14A81">
        <w:rPr>
          <w:rFonts w:ascii="Times New Roman" w:hAnsi="Times New Roman" w:cs="Times New Roman"/>
          <w:sz w:val="24"/>
          <w:szCs w:val="24"/>
        </w:rPr>
        <w:t xml:space="preserve">x2 </w:t>
      </w:r>
      <w:r w:rsidR="00AC48F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2p</w:t>
      </w:r>
      <w:r w:rsidR="005B778E" w:rsidRPr="00D14A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3C60" w:rsidRPr="00D14A81" w:rsidRDefault="00013C60" w:rsidP="00013C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Am fi tentati sa spunem da, numai ca oricum am repartiza cele 7 persoane in doua lifturi, intr-unul urca 4 persoane, iar masa lor este 78+82+84+86=330&gt;325 </w:t>
      </w:r>
      <w:r w:rsidR="005B778E" w:rsidRPr="00D14A81">
        <w:rPr>
          <w:rFonts w:ascii="Times New Roman" w:hAnsi="Times New Roman" w:cs="Times New Roman"/>
          <w:sz w:val="24"/>
          <w:szCs w:val="24"/>
        </w:rPr>
        <w:t>…...</w:t>
      </w:r>
      <w:r w:rsidRPr="00D14A81">
        <w:rPr>
          <w:rFonts w:ascii="Times New Roman" w:hAnsi="Times New Roman" w:cs="Times New Roman"/>
          <w:sz w:val="24"/>
          <w:szCs w:val="24"/>
        </w:rPr>
        <w:t>3p</w:t>
      </w:r>
    </w:p>
    <w:p w:rsidR="00013C60" w:rsidRPr="00D14A81" w:rsidRDefault="00013C60" w:rsidP="00013C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Deci, cele 7 persoane nu pot fi transportate simultan cu cele 2 lifturi. </w:t>
      </w:r>
      <w:r w:rsidR="005B778E" w:rsidRPr="00D14A81">
        <w:rPr>
          <w:rFonts w:ascii="Times New Roman" w:hAnsi="Times New Roman" w:cs="Times New Roman"/>
          <w:sz w:val="24"/>
          <w:szCs w:val="24"/>
        </w:rPr>
        <w:t>………….</w:t>
      </w:r>
      <w:r w:rsidR="00736590" w:rsidRPr="00D14A81">
        <w:rPr>
          <w:rFonts w:ascii="Times New Roman" w:hAnsi="Times New Roman" w:cs="Times New Roman"/>
          <w:sz w:val="24"/>
          <w:szCs w:val="24"/>
        </w:rPr>
        <w:t>1</w:t>
      </w:r>
      <w:r w:rsidRPr="00D14A81">
        <w:rPr>
          <w:rFonts w:ascii="Times New Roman" w:hAnsi="Times New Roman" w:cs="Times New Roman"/>
          <w:sz w:val="24"/>
          <w:szCs w:val="24"/>
        </w:rPr>
        <w:t>p</w:t>
      </w:r>
    </w:p>
    <w:p w:rsidR="005B778E" w:rsidRPr="00D14A81" w:rsidRDefault="00736590" w:rsidP="00013C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                     ………………………………………………………..1p oficiu</w:t>
      </w:r>
    </w:p>
    <w:p w:rsidR="00736590" w:rsidRPr="00D14A81" w:rsidRDefault="00736590" w:rsidP="00013C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5B778E" w:rsidRPr="00D14A81" w:rsidRDefault="005B778E" w:rsidP="005B778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{1000+100[10+(25-x):5}=2400………………………………………………....2p                                                                   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100[10+(25-x):5]=1400………………………………………………………….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(25-x):5=1400:100-10…………………………………………………………...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25-x=20……………………………………………………………………….….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X=5……………………………………………………………………………....</w:t>
      </w:r>
      <w:r w:rsidR="00736590" w:rsidRPr="00D14A81">
        <w:rPr>
          <w:rFonts w:ascii="Times New Roman" w:hAnsi="Times New Roman" w:cs="Times New Roman"/>
          <w:sz w:val="24"/>
          <w:szCs w:val="24"/>
        </w:rPr>
        <w:t>1</w:t>
      </w:r>
      <w:r w:rsidRPr="00D14A81">
        <w:rPr>
          <w:rFonts w:ascii="Times New Roman" w:hAnsi="Times New Roman" w:cs="Times New Roman"/>
          <w:sz w:val="24"/>
          <w:szCs w:val="24"/>
        </w:rPr>
        <w:t>p</w:t>
      </w:r>
    </w:p>
    <w:p w:rsidR="00736590" w:rsidRPr="00D14A81" w:rsidRDefault="00736590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                         ……………………………………………………..1p oficiu</w:t>
      </w:r>
    </w:p>
    <w:p w:rsidR="00736590" w:rsidRPr="00D14A81" w:rsidRDefault="00736590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5B778E" w:rsidRPr="00D14A81" w:rsidRDefault="005B778E" w:rsidP="005B778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8=opt-3 litere- latra de 3 ori</w:t>
      </w:r>
      <w:r w:rsidR="00736590" w:rsidRPr="00D14A81">
        <w:rPr>
          <w:rFonts w:ascii="Times New Roman" w:hAnsi="Times New Roman" w:cs="Times New Roman"/>
          <w:sz w:val="24"/>
          <w:szCs w:val="24"/>
        </w:rPr>
        <w:t>…………………………………………………….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6=sase-4 litere- latra de 4 ori</w:t>
      </w:r>
      <w:r w:rsidR="00736590" w:rsidRPr="00D14A81">
        <w:rPr>
          <w:rFonts w:ascii="Times New Roman" w:hAnsi="Times New Roman" w:cs="Times New Roman"/>
          <w:sz w:val="24"/>
          <w:szCs w:val="24"/>
        </w:rPr>
        <w:t>……………………………………………………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7=sapte-5 litere- latra de 5 ori</w:t>
      </w:r>
      <w:r w:rsidR="00736590" w:rsidRPr="00D14A81">
        <w:rPr>
          <w:rFonts w:ascii="Times New Roman" w:hAnsi="Times New Roman" w:cs="Times New Roman"/>
          <w:sz w:val="24"/>
          <w:szCs w:val="24"/>
        </w:rPr>
        <w:t>…………………………………………………..2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11=</w:t>
      </w:r>
      <w:r w:rsidR="00736590" w:rsidRPr="00D14A81">
        <w:rPr>
          <w:rFonts w:ascii="Times New Roman" w:hAnsi="Times New Roman" w:cs="Times New Roman"/>
          <w:sz w:val="24"/>
          <w:szCs w:val="24"/>
        </w:rPr>
        <w:t xml:space="preserve">unsprezece- </w:t>
      </w:r>
      <w:r w:rsidRPr="00D14A81">
        <w:rPr>
          <w:rFonts w:ascii="Times New Roman" w:hAnsi="Times New Roman" w:cs="Times New Roman"/>
          <w:sz w:val="24"/>
          <w:szCs w:val="24"/>
        </w:rPr>
        <w:t>zece litere- latra de 10 ori</w:t>
      </w:r>
      <w:r w:rsidR="00736590" w:rsidRPr="00D14A81">
        <w:rPr>
          <w:rFonts w:ascii="Times New Roman" w:hAnsi="Times New Roman" w:cs="Times New Roman"/>
          <w:sz w:val="24"/>
          <w:szCs w:val="24"/>
        </w:rPr>
        <w:t>…………………………………..….1p</w:t>
      </w:r>
    </w:p>
    <w:p w:rsidR="005B778E" w:rsidRPr="00D14A81" w:rsidRDefault="005B778E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>2=doi-</w:t>
      </w:r>
      <w:r w:rsidR="00736590" w:rsidRPr="00D14A81">
        <w:rPr>
          <w:rFonts w:ascii="Times New Roman" w:hAnsi="Times New Roman" w:cs="Times New Roman"/>
          <w:sz w:val="24"/>
          <w:szCs w:val="24"/>
        </w:rPr>
        <w:t>3 litere- latra de 3 ori</w:t>
      </w:r>
      <w:r w:rsidRPr="00D14A81">
        <w:rPr>
          <w:rFonts w:ascii="Times New Roman" w:hAnsi="Times New Roman" w:cs="Times New Roman"/>
          <w:sz w:val="24"/>
          <w:szCs w:val="24"/>
        </w:rPr>
        <w:t xml:space="preserve"> </w:t>
      </w:r>
      <w:r w:rsidR="00736590" w:rsidRPr="00D14A81">
        <w:rPr>
          <w:rFonts w:ascii="Times New Roman" w:hAnsi="Times New Roman" w:cs="Times New Roman"/>
          <w:sz w:val="24"/>
          <w:szCs w:val="24"/>
        </w:rPr>
        <w:t>………………………………………………….…2p</w:t>
      </w:r>
    </w:p>
    <w:p w:rsidR="00736590" w:rsidRPr="00736590" w:rsidRDefault="00736590" w:rsidP="005B778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……………………………………………….…1p oficiu</w:t>
      </w: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5B778E">
      <w:pPr>
        <w:pStyle w:val="ListParagraph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736590" w:rsidRPr="00C877D1" w:rsidRDefault="00135373" w:rsidP="0073659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oncursul regional de matematica</w:t>
      </w:r>
      <w:r w:rsidR="00736590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736590" w:rsidRDefault="00736590" w:rsidP="0073659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</w:t>
      </w:r>
      <w:r w:rsidR="00DA48C3">
        <w:rPr>
          <w:rFonts w:ascii="Times New Roman" w:hAnsi="Times New Roman"/>
          <w:b/>
          <w:sz w:val="28"/>
          <w:szCs w:val="28"/>
        </w:rPr>
        <w:t>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135373">
        <w:rPr>
          <w:rFonts w:ascii="Times New Roman" w:hAnsi="Times New Roman"/>
          <w:b/>
          <w:sz w:val="28"/>
          <w:szCs w:val="28"/>
        </w:rPr>
        <w:t>16 mai 2015</w:t>
      </w:r>
    </w:p>
    <w:p w:rsidR="00736590" w:rsidRDefault="00736590" w:rsidP="0073659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736590" w:rsidRDefault="00736590" w:rsidP="0073659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736590" w:rsidRDefault="00736590" w:rsidP="00736590">
      <w:pPr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-a</w:t>
      </w:r>
    </w:p>
    <w:p w:rsidR="009E475A" w:rsidRDefault="009E475A" w:rsidP="00736590">
      <w:pPr>
        <w:rPr>
          <w:rFonts w:ascii="Times New Roman" w:hAnsi="Times New Roman" w:cs="Times New Roman"/>
          <w:b/>
          <w:sz w:val="24"/>
          <w:szCs w:val="24"/>
        </w:rPr>
      </w:pPr>
    </w:p>
    <w:p w:rsidR="00736590" w:rsidRDefault="00736590" w:rsidP="00736590">
      <w:pPr>
        <w:rPr>
          <w:rFonts w:ascii="Times New Roman" w:hAnsi="Times New Roman" w:cs="Times New Roman"/>
          <w:b/>
          <w:sz w:val="24"/>
          <w:szCs w:val="24"/>
        </w:rPr>
      </w:pPr>
      <w:r w:rsidRPr="005F628E">
        <w:rPr>
          <w:rFonts w:ascii="Times New Roman" w:hAnsi="Times New Roman" w:cs="Times New Roman"/>
          <w:b/>
          <w:sz w:val="24"/>
          <w:szCs w:val="24"/>
        </w:rPr>
        <w:t>BAREM DE CORECTARE</w:t>
      </w:r>
    </w:p>
    <w:p w:rsidR="00736590" w:rsidRPr="003D3D52" w:rsidRDefault="00290DED" w:rsidP="00736590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 xml:space="preserve">1. 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 xml:space="preserve"> bc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≤999⇒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≤31⇒b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,2,3</m:t>
            </m:r>
          </m:e>
        </m:d>
      </m:oMath>
      <w:r w:rsidR="003D3D52">
        <w:rPr>
          <w:rFonts w:ascii="Times New Roman" w:hAnsi="Times New Roman" w:cs="Times New Roman"/>
        </w:rPr>
        <w:t xml:space="preserve"> </w:t>
      </w:r>
      <w:r w:rsidR="003D3D52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2p</w:t>
      </w:r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acă  </w:t>
      </w:r>
      <m:oMath>
        <m:r>
          <w:rPr>
            <w:rFonts w:ascii="Cambria Math" w:hAnsi="Cambria Math" w:cs="Times New Roman"/>
          </w:rPr>
          <m:t>b=3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3c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≤961</m:t>
        </m:r>
      </m:oMath>
    </w:p>
    <w:p w:rsidR="00736590" w:rsidRPr="003D3D52" w:rsidRDefault="00736590" w:rsidP="007365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   Dar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c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3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≤939⇒c=0   (fals deoarece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900≠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3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3D3D52">
        <w:rPr>
          <w:rFonts w:ascii="Times New Roman" w:hAnsi="Times New Roman" w:cs="Times New Roman"/>
          <w:sz w:val="24"/>
          <w:szCs w:val="24"/>
        </w:rPr>
        <w:t>..........2p</w:t>
      </w:r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acă </w:t>
      </w:r>
      <m:oMath>
        <m:r>
          <w:rPr>
            <w:rFonts w:ascii="Cambria Math" w:hAnsi="Cambria Math" w:cs="Times New Roman"/>
          </w:rPr>
          <m:t>b=2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2c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c</m:t>
            </m:r>
          </m:e>
        </m:acc>
        <m:r>
          <w:rPr>
            <w:rFonts w:ascii="Cambria Math" w:hAnsi="Cambria Math" w:cs="Times New Roman"/>
          </w:rPr>
          <m:t>⇒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</w:rPr>
          <m:t>=u(c)⇒c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,1,5,6</m:t>
            </m:r>
          </m:e>
        </m:d>
      </m:oMath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Dacă </w:t>
      </w:r>
      <m:oMath>
        <m:r>
          <w:rPr>
            <w:rFonts w:ascii="Cambria Math" w:hAnsi="Cambria Math" w:cs="Times New Roman"/>
          </w:rPr>
          <m:t>c=0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0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00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0</m:t>
            </m:r>
          </m:e>
        </m:acc>
      </m:oMath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Dacă </w:t>
      </w:r>
      <m:oMath>
        <m:r>
          <w:rPr>
            <w:rFonts w:ascii="Cambria Math" w:hAnsi="Cambria Math" w:cs="Times New Roman"/>
          </w:rPr>
          <m:t>c=1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1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41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1</m:t>
            </m:r>
          </m:e>
        </m:acc>
      </m:oMath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Dacă </w:t>
      </w:r>
      <m:oMath>
        <m:r>
          <w:rPr>
            <w:rFonts w:ascii="Cambria Math" w:hAnsi="Cambria Math" w:cs="Times New Roman"/>
          </w:rPr>
          <m:t>c=5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5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625=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5</m:t>
            </m:r>
          </m:e>
        </m:acc>
        <m:r>
          <w:rPr>
            <w:rFonts w:ascii="Cambria Math" w:hAnsi="Cambria Math" w:cs="Times New Roman"/>
          </w:rPr>
          <m:t>⇔a=6</m:t>
        </m:r>
      </m:oMath>
    </w:p>
    <w:p w:rsidR="00736590" w:rsidRPr="003D3D52" w:rsidRDefault="00736590" w:rsidP="007365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Dacă </w:t>
      </w:r>
      <m:oMath>
        <m:r>
          <w:rPr>
            <w:rFonts w:ascii="Cambria Math" w:hAnsi="Cambria Math" w:cs="Times New Roman"/>
          </w:rPr>
          <m:t>c=6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6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625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6</m:t>
            </m:r>
          </m:e>
        </m:acc>
      </m:oMath>
      <w:r w:rsidR="003D3D52">
        <w:rPr>
          <w:rFonts w:ascii="Times New Roman" w:hAnsi="Times New Roman" w:cs="Times New Roman"/>
        </w:rPr>
        <w:t xml:space="preserve"> </w:t>
      </w:r>
      <w:r w:rsidR="003D3D52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2p</w:t>
      </w:r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acă </w:t>
      </w:r>
      <m:oMath>
        <m:r>
          <w:rPr>
            <w:rFonts w:ascii="Cambria Math" w:hAnsi="Cambria Math" w:cs="Times New Roman"/>
          </w:rPr>
          <m:t>b=1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1c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1c</m:t>
            </m:r>
          </m:e>
        </m:acc>
        <m:r>
          <w:rPr>
            <w:rFonts w:ascii="Cambria Math" w:hAnsi="Cambria Math" w:cs="Times New Roman"/>
          </w:rPr>
          <m:t>⇒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</w:rPr>
          <m:t>=u(c)⇒c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,1,5,6</m:t>
            </m:r>
          </m:e>
        </m:d>
      </m:oMath>
    </w:p>
    <w:p w:rsidR="00736590" w:rsidRDefault="00736590" w:rsidP="00736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Dacă </w:t>
      </w:r>
      <m:oMath>
        <m:r>
          <w:rPr>
            <w:rFonts w:ascii="Cambria Math" w:hAnsi="Cambria Math" w:cs="Times New Roman"/>
          </w:rPr>
          <m:t>c=0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00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10</m:t>
            </m:r>
          </m:e>
        </m:acc>
      </m:oMath>
    </w:p>
    <w:p w:rsidR="00736590" w:rsidRDefault="00736590" w:rsidP="00736590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Dacă </w:t>
      </w:r>
      <m:oMath>
        <m:r>
          <w:rPr>
            <w:rFonts w:ascii="Cambria Math" w:hAnsi="Cambria Math" w:cs="Times New Roman"/>
          </w:rPr>
          <m:t>c=1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1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21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11</m:t>
            </m:r>
          </m:e>
        </m:acc>
      </m:oMath>
    </w:p>
    <w:p w:rsidR="00736590" w:rsidRDefault="00736590" w:rsidP="00736590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Dacă </w:t>
      </w:r>
      <m:oMath>
        <m:r>
          <w:rPr>
            <w:rFonts w:ascii="Cambria Math" w:hAnsi="Cambria Math" w:cs="Times New Roman"/>
          </w:rPr>
          <m:t>c=5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25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15</m:t>
            </m:r>
          </m:e>
        </m:acc>
      </m:oMath>
    </w:p>
    <w:p w:rsidR="00736590" w:rsidRPr="003D3D52" w:rsidRDefault="00736590" w:rsidP="00736590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Dacă </w:t>
      </w:r>
      <m:oMath>
        <m:r>
          <w:rPr>
            <w:rFonts w:ascii="Cambria Math" w:hAnsi="Cambria Math" w:cs="Times New Roman"/>
          </w:rPr>
          <m:t>c=6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6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56≠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26</m:t>
            </m:r>
          </m:e>
        </m:acc>
      </m:oMath>
      <w:r>
        <w:rPr>
          <w:rFonts w:ascii="Times New Roman" w:hAnsi="Times New Roman" w:cs="Times New Roman"/>
        </w:rPr>
        <w:t>.</w:t>
      </w:r>
      <w:r w:rsidR="003D3D52">
        <w:rPr>
          <w:rFonts w:ascii="Times New Roman" w:hAnsi="Times New Roman" w:cs="Times New Roman"/>
        </w:rPr>
        <w:t xml:space="preserve"> </w:t>
      </w:r>
      <w:r w:rsidR="003D3D52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2p</w:t>
      </w:r>
    </w:p>
    <w:p w:rsidR="00736590" w:rsidRDefault="00736590" w:rsidP="007365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Solutia este </w:t>
      </w:r>
      <m:oMath>
        <m:r>
          <w:rPr>
            <w:rFonts w:ascii="Cambria Math" w:hAnsi="Cambria Math" w:cs="Times New Roman"/>
          </w:rPr>
          <m:t>a=6,b=2, c=5</m:t>
        </m:r>
      </m:oMath>
      <w:r w:rsidR="003D3D52">
        <w:rPr>
          <w:rFonts w:ascii="Times New Roman" w:hAnsi="Times New Roman" w:cs="Times New Roman"/>
        </w:rPr>
        <w:t xml:space="preserve"> </w:t>
      </w:r>
      <w:r w:rsidR="003D3D52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1p</w:t>
      </w:r>
    </w:p>
    <w:p w:rsidR="003D3D52" w:rsidRDefault="003D3D52" w:rsidP="007365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.....................................................................................1p oficiu</w:t>
      </w:r>
    </w:p>
    <w:p w:rsidR="003D3D52" w:rsidRDefault="003D3D52" w:rsidP="009E475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D3D52" w:rsidRPr="003D3D52" w:rsidRDefault="003D3D5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a) </w:t>
      </w:r>
      <w:r w:rsidRPr="003D3D52">
        <w:rPr>
          <w:rFonts w:ascii="Times New Roman" w:hAnsi="Times New Roman" w:cs="Times New Roman"/>
          <w:position w:val="-6"/>
          <w:sz w:val="24"/>
          <w:szCs w:val="24"/>
        </w:rPr>
        <w:object w:dxaOrig="2160" w:dyaOrig="320">
          <v:shape id="_x0000_i1036" type="#_x0000_t75" style="width:108pt;height:15.75pt" o:ole="">
            <v:imagedata r:id="rId28" o:title=""/>
          </v:shape>
          <o:OLEObject Type="Embed" ProgID="Equation.DSMT4" ShapeID="_x0000_i1036" DrawAspect="Content" ObjectID="_1493389767" r:id="rId29"/>
        </w:object>
      </w:r>
      <w:r w:rsidRPr="003D3D52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</w:t>
      </w:r>
      <w:r w:rsidR="00247D02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736590" w:rsidRPr="003D3D52" w:rsidRDefault="003D3D52" w:rsidP="009E475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D3D52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3D3D52">
        <w:rPr>
          <w:rFonts w:ascii="Times New Roman" w:hAnsi="Times New Roman" w:cs="Times New Roman"/>
          <w:position w:val="-28"/>
          <w:sz w:val="24"/>
          <w:szCs w:val="24"/>
        </w:rPr>
        <w:object w:dxaOrig="4320" w:dyaOrig="540">
          <v:shape id="_x0000_i1037" type="#_x0000_t75" style="width:3in;height:27pt" o:ole="">
            <v:imagedata r:id="rId30" o:title=""/>
          </v:shape>
          <o:OLEObject Type="Embed" ProgID="Equation.DSMT4" ShapeID="_x0000_i1037" DrawAspect="Content" ObjectID="_1493389768" r:id="rId31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……..………..</w:t>
      </w:r>
      <w:r w:rsidR="00247D02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736590" w:rsidRDefault="003D3D5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D3D52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3D3D52">
        <w:rPr>
          <w:rFonts w:ascii="Times New Roman" w:hAnsi="Times New Roman" w:cs="Times New Roman"/>
          <w:sz w:val="24"/>
          <w:szCs w:val="24"/>
        </w:rPr>
        <w:t>2+2n+1=2n+3 cifre</w:t>
      </w:r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…………1p</w:t>
      </w:r>
    </w:p>
    <w:p w:rsidR="00247D02" w:rsidRDefault="00247D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66B02" w:rsidRPr="00E66B02" w:rsidRDefault="00247D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 w:rsidR="003D3D52">
        <w:rPr>
          <w:rFonts w:ascii="Times New Roman" w:hAnsi="Times New Roman" w:cs="Times New Roman"/>
          <w:sz w:val="24"/>
          <w:szCs w:val="24"/>
        </w:rPr>
        <w:t xml:space="preserve">  </w:t>
      </w:r>
      <w:r w:rsidR="00E66B02">
        <w:rPr>
          <w:rFonts w:ascii="Times New Roman" w:hAnsi="Times New Roman" w:cs="Times New Roman"/>
          <w:sz w:val="24"/>
          <w:szCs w:val="24"/>
        </w:rPr>
        <w:t>b)</w:t>
      </w:r>
      <w:r w:rsidR="00E66B02" w:rsidRPr="00E66B02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38" type="#_x0000_t75" style="width:114.75pt;height:30.75pt" o:ole="">
            <v:imagedata r:id="rId32" o:title=""/>
          </v:shape>
          <o:OLEObject Type="Embed" ProgID="Equation.DSMT4" ShapeID="_x0000_i1038" DrawAspect="Content" ObjectID="_1493389769" r:id="rId33"/>
        </w:object>
      </w:r>
      <w:r w:rsidR="00E66B02" w:rsidRPr="00E66B02">
        <w:rPr>
          <w:rFonts w:ascii="Times New Roman" w:hAnsi="Times New Roman" w:cs="Times New Roman"/>
          <w:sz w:val="24"/>
          <w:szCs w:val="24"/>
        </w:rPr>
        <w:t xml:space="preserve"> </w:t>
      </w:r>
      <w:r w:rsidR="00E66B02">
        <w:rPr>
          <w:rFonts w:ascii="Times New Roman" w:hAnsi="Times New Roman" w:cs="Times New Roman"/>
          <w:sz w:val="24"/>
          <w:szCs w:val="24"/>
        </w:rPr>
        <w:t>…………………………………</w:t>
      </w:r>
      <w:r>
        <w:rPr>
          <w:rFonts w:ascii="Times New Roman" w:hAnsi="Times New Roman" w:cs="Times New Roman"/>
          <w:sz w:val="24"/>
          <w:szCs w:val="24"/>
        </w:rPr>
        <w:t>.</w:t>
      </w:r>
      <w:r w:rsidR="00E66B02">
        <w:rPr>
          <w:rFonts w:ascii="Times New Roman" w:hAnsi="Times New Roman" w:cs="Times New Roman"/>
          <w:sz w:val="24"/>
          <w:szCs w:val="24"/>
        </w:rPr>
        <w:t>…………………………..</w:t>
      </w:r>
      <w:r>
        <w:rPr>
          <w:rFonts w:ascii="Times New Roman" w:hAnsi="Times New Roman" w:cs="Times New Roman"/>
          <w:sz w:val="24"/>
          <w:szCs w:val="24"/>
        </w:rPr>
        <w:t>1</w:t>
      </w:r>
      <w:r w:rsidR="00E66B02">
        <w:rPr>
          <w:rFonts w:ascii="Times New Roman" w:hAnsi="Times New Roman" w:cs="Times New Roman"/>
          <w:sz w:val="24"/>
          <w:szCs w:val="24"/>
        </w:rPr>
        <w:t>p</w:t>
      </w:r>
    </w:p>
    <w:p w:rsid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66B02">
        <w:rPr>
          <w:rFonts w:ascii="Times New Roman" w:hAnsi="Times New Roman" w:cs="Times New Roman"/>
          <w:sz w:val="24"/>
          <w:szCs w:val="24"/>
        </w:rPr>
        <w:t xml:space="preserve">     </w:t>
      </w:r>
      <w:r w:rsidRPr="00E66B02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39" type="#_x0000_t75" style="width:119.25pt;height:30.75pt" o:ole="">
            <v:imagedata r:id="rId34" o:title=""/>
          </v:shape>
          <o:OLEObject Type="Embed" ProgID="Equation.DSMT4" ShapeID="_x0000_i1039" DrawAspect="Content" ObjectID="_1493389770" r:id="rId35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</w:t>
      </w:r>
      <w:r w:rsidR="00247D02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E66B02" w:rsidRP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………………………………………………………………………………………</w:t>
      </w:r>
    </w:p>
    <w:p w:rsid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66B02">
        <w:rPr>
          <w:rFonts w:ascii="Times New Roman" w:hAnsi="Times New Roman" w:cs="Times New Roman"/>
          <w:sz w:val="24"/>
          <w:szCs w:val="24"/>
        </w:rPr>
        <w:t xml:space="preserve">     </w:t>
      </w:r>
      <w:r w:rsidRPr="00E66B02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040" type="#_x0000_t75" style="width:152.25pt;height:30.75pt" o:ole="">
            <v:imagedata r:id="rId36" o:title=""/>
          </v:shape>
          <o:OLEObject Type="Embed" ProgID="Equation.DSMT4" ShapeID="_x0000_i1040" DrawAspect="Content" ObjectID="_1493389771" r:id="rId37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.</w:t>
      </w:r>
      <w:r w:rsidR="00247D02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……………………………………………………….1p oficiu</w:t>
      </w:r>
    </w:p>
    <w:p w:rsidR="009E475A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Suma cartonaselor de pe cele 10 cartonase este 55.</w:t>
      </w:r>
    </w:p>
    <w:p w:rsidR="00E66B02" w:rsidRDefault="00E66B02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55-(14+15)=26 este suma numerelor cartonaselor de pe masa</w:t>
      </w:r>
      <w:r w:rsidR="009E475A">
        <w:rPr>
          <w:rFonts w:ascii="Times New Roman" w:hAnsi="Times New Roman" w:cs="Times New Roman"/>
          <w:sz w:val="24"/>
          <w:szCs w:val="24"/>
        </w:rPr>
        <w:t>…………………………...3p</w:t>
      </w:r>
    </w:p>
    <w:p w:rsidR="009E475A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66B02">
        <w:rPr>
          <w:rFonts w:ascii="Times New Roman" w:hAnsi="Times New Roman" w:cs="Times New Roman"/>
          <w:sz w:val="24"/>
          <w:szCs w:val="24"/>
        </w:rPr>
        <w:t xml:space="preserve">Victor gandeste: chiar daca pe masa a ramas cartonasul cu nr. 10, cel mai mare, suma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66B02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E66B02">
        <w:rPr>
          <w:rFonts w:ascii="Times New Roman" w:hAnsi="Times New Roman" w:cs="Times New Roman"/>
          <w:sz w:val="24"/>
          <w:szCs w:val="24"/>
        </w:rPr>
        <w:t>celorlalte trei extrase de el ar fi</w:t>
      </w:r>
      <w:r>
        <w:rPr>
          <w:rFonts w:ascii="Times New Roman" w:hAnsi="Times New Roman" w:cs="Times New Roman"/>
          <w:sz w:val="24"/>
          <w:szCs w:val="24"/>
        </w:rPr>
        <w:t xml:space="preserve"> 26 -10=16……………………………………………….3p</w:t>
      </w:r>
    </w:p>
    <w:p w:rsidR="009E475A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16&gt;14; 16&gt;15; deci, este castigator……………………………………………………….3p</w:t>
      </w:r>
    </w:p>
    <w:p w:rsidR="009E475A" w:rsidRPr="00E66B02" w:rsidRDefault="009E475A" w:rsidP="009E475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………………………………………………………..…..1p oficiu</w:t>
      </w:r>
    </w:p>
    <w:p w:rsidR="003D3D52" w:rsidRDefault="003D3D52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9E475A" w:rsidRPr="00C877D1" w:rsidRDefault="00135373" w:rsidP="009E475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oncursul regional de matematica</w:t>
      </w:r>
      <w:r w:rsidR="009E475A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9E475A" w:rsidRDefault="009E475A" w:rsidP="009E475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</w:t>
      </w:r>
      <w:r w:rsidR="00DA48C3">
        <w:rPr>
          <w:rFonts w:ascii="Times New Roman" w:hAnsi="Times New Roman"/>
          <w:b/>
          <w:sz w:val="28"/>
          <w:szCs w:val="28"/>
        </w:rPr>
        <w:t>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135373">
        <w:rPr>
          <w:rFonts w:ascii="Times New Roman" w:hAnsi="Times New Roman"/>
          <w:b/>
          <w:sz w:val="28"/>
          <w:szCs w:val="28"/>
        </w:rPr>
        <w:t>16 mai 2015</w:t>
      </w:r>
    </w:p>
    <w:p w:rsidR="009E475A" w:rsidRDefault="009E475A" w:rsidP="009E475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9E475A" w:rsidRDefault="009E475A" w:rsidP="009E475A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9E475A" w:rsidRDefault="009E475A" w:rsidP="009E475A">
      <w:pPr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9E475A" w:rsidRDefault="009E475A" w:rsidP="009E475A">
      <w:pPr>
        <w:rPr>
          <w:rFonts w:ascii="Times New Roman" w:hAnsi="Times New Roman" w:cs="Times New Roman"/>
          <w:b/>
          <w:sz w:val="24"/>
          <w:szCs w:val="24"/>
        </w:rPr>
      </w:pPr>
    </w:p>
    <w:p w:rsidR="009E475A" w:rsidRDefault="009E475A" w:rsidP="009E475A">
      <w:pPr>
        <w:rPr>
          <w:rFonts w:ascii="Times New Roman" w:hAnsi="Times New Roman" w:cs="Times New Roman"/>
          <w:b/>
          <w:sz w:val="24"/>
          <w:szCs w:val="24"/>
        </w:rPr>
      </w:pPr>
      <w:r w:rsidRPr="005F628E">
        <w:rPr>
          <w:rFonts w:ascii="Times New Roman" w:hAnsi="Times New Roman" w:cs="Times New Roman"/>
          <w:b/>
          <w:sz w:val="24"/>
          <w:szCs w:val="24"/>
        </w:rPr>
        <w:t>BAREM DE CORECTARE</w:t>
      </w:r>
    </w:p>
    <w:p w:rsidR="00DA48C3" w:rsidRDefault="00DA48C3" w:rsidP="009E475A">
      <w:pPr>
        <w:rPr>
          <w:rFonts w:ascii="Times New Roman" w:hAnsi="Times New Roman" w:cs="Times New Roman"/>
          <w:b/>
          <w:sz w:val="24"/>
          <w:szCs w:val="24"/>
        </w:rPr>
      </w:pPr>
    </w:p>
    <w:p w:rsidR="00DA48C3" w:rsidRDefault="00DA48C3" w:rsidP="009E475A">
      <w:pPr>
        <w:rPr>
          <w:rFonts w:ascii="Times New Roman" w:hAnsi="Times New Roman" w:cs="Times New Roman"/>
          <w:b/>
          <w:sz w:val="24"/>
          <w:szCs w:val="24"/>
        </w:rPr>
      </w:pPr>
    </w:p>
    <w:p w:rsidR="009E475A" w:rsidRPr="00247D02" w:rsidRDefault="009E475A" w:rsidP="009E475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247D02">
        <w:rPr>
          <w:rFonts w:ascii="Times New Roman" w:hAnsi="Times New Roman" w:cs="Times New Roman"/>
          <w:sz w:val="24"/>
          <w:szCs w:val="24"/>
        </w:rPr>
        <w:t>7(a+4c)=5b, rezulta 5/(a+4c) si 7/b</w:t>
      </w:r>
      <w:r w:rsidR="00247D02">
        <w:rPr>
          <w:rFonts w:ascii="Times New Roman" w:hAnsi="Times New Roman" w:cs="Times New Roman"/>
          <w:sz w:val="24"/>
          <w:szCs w:val="24"/>
        </w:rPr>
        <w:t>…………………………………………………....3p</w:t>
      </w:r>
    </w:p>
    <w:p w:rsidR="009E475A" w:rsidRPr="00247D02" w:rsidRDefault="00247D02" w:rsidP="009E475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47D02">
        <w:rPr>
          <w:rFonts w:ascii="Times New Roman" w:hAnsi="Times New Roman" w:cs="Times New Roman"/>
          <w:sz w:val="24"/>
          <w:szCs w:val="24"/>
        </w:rPr>
        <w:t>a</w:t>
      </w:r>
      <w:r w:rsidR="009E475A" w:rsidRPr="00247D02">
        <w:rPr>
          <w:rFonts w:ascii="Times New Roman" w:hAnsi="Times New Roman" w:cs="Times New Roman"/>
          <w:sz w:val="24"/>
          <w:szCs w:val="24"/>
        </w:rPr>
        <w:t xml:space="preserve">b-bc=b(a-c) si a-c=a+4c-5c, </w:t>
      </w:r>
      <w:r w:rsidRPr="00247D02">
        <w:rPr>
          <w:rFonts w:ascii="Times New Roman" w:hAnsi="Times New Roman" w:cs="Times New Roman"/>
          <w:sz w:val="24"/>
          <w:szCs w:val="24"/>
        </w:rPr>
        <w:t xml:space="preserve">cum </w:t>
      </w:r>
      <w:r w:rsidR="009E475A" w:rsidRPr="00247D02">
        <w:rPr>
          <w:rFonts w:ascii="Times New Roman" w:hAnsi="Times New Roman" w:cs="Times New Roman"/>
          <w:sz w:val="24"/>
          <w:szCs w:val="24"/>
        </w:rPr>
        <w:t>5</w:t>
      </w:r>
      <w:r w:rsidRPr="00247D02">
        <w:rPr>
          <w:rFonts w:ascii="Times New Roman" w:hAnsi="Times New Roman" w:cs="Times New Roman"/>
          <w:sz w:val="24"/>
          <w:szCs w:val="24"/>
        </w:rPr>
        <w:t>/(a+4c) si 5/(-5c), rezulta 5/(a-c)</w:t>
      </w:r>
      <w:r>
        <w:rPr>
          <w:rFonts w:ascii="Times New Roman" w:hAnsi="Times New Roman" w:cs="Times New Roman"/>
          <w:sz w:val="24"/>
          <w:szCs w:val="24"/>
        </w:rPr>
        <w:t>…………………3p</w:t>
      </w:r>
    </w:p>
    <w:p w:rsidR="00247D02" w:rsidRDefault="00247D02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47D02">
        <w:rPr>
          <w:rFonts w:ascii="Times New Roman" w:hAnsi="Times New Roman" w:cs="Times New Roman"/>
          <w:sz w:val="24"/>
          <w:szCs w:val="24"/>
        </w:rPr>
        <w:t xml:space="preserve">Cum 7/b si 5/(a-c), rezulta </w:t>
      </w:r>
      <w:r w:rsidRPr="00247D0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1" type="#_x0000_t75" style="width:21pt;height:14.25pt" o:ole="">
            <v:imagedata r:id="rId38" o:title=""/>
          </v:shape>
          <o:OLEObject Type="Embed" ProgID="Equation.DSMT4" ShapeID="_x0000_i1041" DrawAspect="Content" ObjectID="_1493389772" r:id="rId39"/>
        </w:object>
      </w:r>
      <w:r w:rsidRPr="00247D02">
        <w:rPr>
          <w:rFonts w:ascii="Times New Roman" w:hAnsi="Times New Roman" w:cs="Times New Roman"/>
          <w:sz w:val="24"/>
          <w:szCs w:val="24"/>
        </w:rPr>
        <w:t>/b(a-c), deci 35/(a-c)</w:t>
      </w:r>
      <w:r>
        <w:rPr>
          <w:rFonts w:ascii="Times New Roman" w:hAnsi="Times New Roman" w:cs="Times New Roman"/>
          <w:sz w:val="24"/>
          <w:szCs w:val="24"/>
        </w:rPr>
        <w:t xml:space="preserve"> ………………………………….3p</w:t>
      </w:r>
    </w:p>
    <w:p w:rsidR="00247D02" w:rsidRDefault="00247D02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……………………………………………………………………1p oficiu</w:t>
      </w:r>
    </w:p>
    <w:p w:rsidR="00DA48C3" w:rsidRDefault="00DA48C3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31DB" w:rsidRDefault="00BB31DB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47D02" w:rsidRDefault="00247D02" w:rsidP="00247D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tinuam sirul cu numerele 58, 89,145,52, 20,4,16,37,……</w:t>
      </w:r>
      <w:r w:rsidR="00BB31DB">
        <w:rPr>
          <w:rFonts w:ascii="Times New Roman" w:hAnsi="Times New Roman" w:cs="Times New Roman"/>
          <w:sz w:val="24"/>
          <w:szCs w:val="24"/>
        </w:rPr>
        <w:t>……………………….…3p</w:t>
      </w:r>
    </w:p>
    <w:p w:rsidR="00BB31DB" w:rsidRDefault="00247D02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servam ca secventa </w:t>
      </w:r>
      <w:r w:rsidR="00290DED">
        <w:rPr>
          <w:rFonts w:ascii="Times New Roman" w:hAnsi="Times New Roman" w:cs="Times New Roman"/>
          <w:sz w:val="24"/>
          <w:szCs w:val="24"/>
        </w:rPr>
        <w:t>de numere 16, 37, 58, 89, 145, 4</w:t>
      </w:r>
      <w:r>
        <w:rPr>
          <w:rFonts w:ascii="Times New Roman" w:hAnsi="Times New Roman" w:cs="Times New Roman"/>
          <w:sz w:val="24"/>
          <w:szCs w:val="24"/>
        </w:rPr>
        <w:t>2, 20, 4 se repet</w:t>
      </w:r>
      <w:r w:rsidR="00BB31D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B31DB">
        <w:rPr>
          <w:rFonts w:ascii="Times New Roman" w:hAnsi="Times New Roman" w:cs="Times New Roman"/>
          <w:sz w:val="24"/>
          <w:szCs w:val="24"/>
        </w:rPr>
        <w:t>…………….2p</w:t>
      </w:r>
    </w:p>
    <w:p w:rsidR="00BB31DB" w:rsidRDefault="00247D02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ecare al saptelea, al cincisp</w:t>
      </w:r>
      <w:r w:rsidR="00BB31DB">
        <w:rPr>
          <w:rFonts w:ascii="Times New Roman" w:hAnsi="Times New Roman" w:cs="Times New Roman"/>
          <w:sz w:val="24"/>
          <w:szCs w:val="24"/>
        </w:rPr>
        <w:t xml:space="preserve">rezecelea, al douazeci si treilea, …, al nouazeci si cincilea termen este egal cu 16………………………………………………………………….. 3p </w:t>
      </w:r>
    </w:p>
    <w:p w:rsidR="00247D02" w:rsidRDefault="00290DED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 100-lea numar este 4</w:t>
      </w:r>
      <w:bookmarkStart w:id="0" w:name="_GoBack"/>
      <w:bookmarkEnd w:id="0"/>
      <w:r w:rsidR="00BB31DB">
        <w:rPr>
          <w:rFonts w:ascii="Times New Roman" w:hAnsi="Times New Roman" w:cs="Times New Roman"/>
          <w:sz w:val="24"/>
          <w:szCs w:val="24"/>
        </w:rPr>
        <w:t>2……………………………………………………………..….1p</w:t>
      </w:r>
    </w:p>
    <w:p w:rsidR="00BB31DB" w:rsidRDefault="00BB31DB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………………..………..…..…………………….………1p oficiu</w:t>
      </w:r>
    </w:p>
    <w:p w:rsidR="00DA48C3" w:rsidRDefault="00DA48C3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A48C3" w:rsidRDefault="00DA48C3" w:rsidP="00247D0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31DB" w:rsidRPr="00DA48C3" w:rsidRDefault="00BB31DB" w:rsidP="00DA48C3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A48C3">
        <w:rPr>
          <w:rFonts w:ascii="Times New Roman" w:hAnsi="Times New Roman" w:cs="Times New Roman"/>
          <w:sz w:val="24"/>
          <w:szCs w:val="24"/>
        </w:rPr>
        <w:t xml:space="preserve">Triunghiul ABC isoscel si </w:t>
      </w:r>
      <w:r w:rsidRPr="00DA48C3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42" type="#_x0000_t75" style="width:65.25pt;height:14.25pt" o:ole="">
            <v:imagedata r:id="rId40" o:title=""/>
          </v:shape>
          <o:OLEObject Type="Embed" ProgID="Equation.DSMT4" ShapeID="_x0000_i1042" DrawAspect="Content" ObjectID="_1493389773" r:id="rId41"/>
        </w:object>
      </w:r>
      <w:r w:rsidRPr="00DA48C3">
        <w:rPr>
          <w:rFonts w:ascii="Times New Roman" w:hAnsi="Times New Roman" w:cs="Times New Roman"/>
          <w:sz w:val="24"/>
          <w:szCs w:val="24"/>
        </w:rPr>
        <w:t xml:space="preserve"> AD mediana, deci BD=DC, deci HD mediana si inaltime in triunghiul BHC, deci BH=HC.</w:t>
      </w:r>
      <w:r w:rsidR="00DA48C3">
        <w:rPr>
          <w:rFonts w:ascii="Times New Roman" w:hAnsi="Times New Roman" w:cs="Times New Roman"/>
          <w:sz w:val="24"/>
          <w:szCs w:val="24"/>
        </w:rPr>
        <w:t xml:space="preserve"> …………………………………………….3p</w:t>
      </w:r>
    </w:p>
    <w:p w:rsidR="00BB31DB" w:rsidRPr="00DA48C3" w:rsidRDefault="00BB31DB" w:rsidP="00DA48C3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48C3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43" type="#_x0000_t75" style="width:75pt;height:18pt" o:ole="">
            <v:imagedata r:id="rId42" o:title=""/>
          </v:shape>
          <o:OLEObject Type="Embed" ProgID="Equation.DSMT4" ShapeID="_x0000_i1043" DrawAspect="Content" ObjectID="_1493389774" r:id="rId43"/>
        </w:object>
      </w:r>
      <w:r w:rsidR="00420FD3">
        <w:rPr>
          <w:rFonts w:ascii="Times New Roman" w:hAnsi="Times New Roman" w:cs="Times New Roman"/>
          <w:sz w:val="24"/>
          <w:szCs w:val="24"/>
        </w:rPr>
        <w:t xml:space="preserve"> PE=HE ,</w:t>
      </w:r>
      <w:r w:rsidRPr="00DA48C3">
        <w:rPr>
          <w:rFonts w:ascii="Times New Roman" w:hAnsi="Times New Roman" w:cs="Times New Roman"/>
          <w:sz w:val="24"/>
          <w:szCs w:val="24"/>
        </w:rPr>
        <w:t xml:space="preserve"> </w:t>
      </w:r>
      <w:r w:rsidRPr="00DA48C3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044" type="#_x0000_t75" style="width:50.25pt;height:12.75pt" o:ole="">
            <v:imagedata r:id="rId44" o:title=""/>
          </v:shape>
          <o:OLEObject Type="Embed" ProgID="Equation.DSMT4" ShapeID="_x0000_i1044" DrawAspect="Content" ObjectID="_1493389775" r:id="rId45"/>
        </w:object>
      </w:r>
      <w:r w:rsidRPr="00DA48C3">
        <w:rPr>
          <w:rFonts w:ascii="Times New Roman" w:hAnsi="Times New Roman" w:cs="Times New Roman"/>
          <w:sz w:val="24"/>
          <w:szCs w:val="24"/>
        </w:rPr>
        <w:t>.</w:t>
      </w:r>
      <w:r w:rsidR="00DA48C3">
        <w:rPr>
          <w:rFonts w:ascii="Times New Roman" w:hAnsi="Times New Roman" w:cs="Times New Roman"/>
          <w:sz w:val="24"/>
          <w:szCs w:val="24"/>
        </w:rPr>
        <w:t xml:space="preserve"> …………………………………………2p</w:t>
      </w:r>
    </w:p>
    <w:p w:rsidR="00BB31DB" w:rsidRPr="00DA48C3" w:rsidRDefault="00BB31DB" w:rsidP="00DA48C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A48C3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DA48C3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045" type="#_x0000_t75" style="width:116.25pt;height:15.75pt" o:ole="">
            <v:imagedata r:id="rId46" o:title=""/>
          </v:shape>
          <o:OLEObject Type="Embed" ProgID="Equation.DSMT4" ShapeID="_x0000_i1045" DrawAspect="Content" ObjectID="_1493389776" r:id="rId47"/>
        </w:object>
      </w:r>
      <w:r w:rsidR="00DA48C3" w:rsidRPr="00DA48C3">
        <w:rPr>
          <w:rFonts w:ascii="Times New Roman" w:hAnsi="Times New Roman" w:cs="Times New Roman"/>
          <w:sz w:val="24"/>
          <w:szCs w:val="24"/>
        </w:rPr>
        <w:t>AE mediana si inaltime in triunghiul APH, deci AP=AH</w:t>
      </w:r>
      <w:r w:rsidR="00DA48C3">
        <w:rPr>
          <w:rFonts w:ascii="Times New Roman" w:hAnsi="Times New Roman" w:cs="Times New Roman"/>
          <w:sz w:val="24"/>
          <w:szCs w:val="24"/>
        </w:rPr>
        <w:t>…..2p</w:t>
      </w:r>
    </w:p>
    <w:p w:rsidR="00DA48C3" w:rsidRDefault="00DA48C3" w:rsidP="00DA48C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DA48C3">
        <w:rPr>
          <w:rFonts w:ascii="Times New Roman" w:hAnsi="Times New Roman" w:cs="Times New Roman"/>
          <w:sz w:val="24"/>
          <w:szCs w:val="24"/>
        </w:rPr>
        <w:t>Analog, BE mediana in triunghiul BPH, deci BP=BH si BH=HC, deci AH=HC.</w:t>
      </w:r>
      <w:r>
        <w:rPr>
          <w:rFonts w:ascii="Times New Roman" w:hAnsi="Times New Roman" w:cs="Times New Roman"/>
          <w:sz w:val="24"/>
          <w:szCs w:val="24"/>
        </w:rPr>
        <w:t xml:space="preserve"> ……2p</w:t>
      </w:r>
    </w:p>
    <w:p w:rsidR="00DA48C3" w:rsidRPr="00DA48C3" w:rsidRDefault="00DA48C3" w:rsidP="00DA48C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……………………………………………………..1p oficiu</w:t>
      </w:r>
    </w:p>
    <w:p w:rsidR="00BB31DB" w:rsidRPr="00BB31DB" w:rsidRDefault="00BB31DB" w:rsidP="00BB31DB"/>
    <w:p w:rsidR="00BB31DB" w:rsidRPr="00BB31DB" w:rsidRDefault="00BB31DB" w:rsidP="00BB31DB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</w:p>
    <w:p w:rsidR="009E475A" w:rsidRPr="009E475A" w:rsidRDefault="009E475A" w:rsidP="009E475A">
      <w:pPr>
        <w:rPr>
          <w:rFonts w:ascii="Times New Roman" w:hAnsi="Times New Roman" w:cs="Times New Roman"/>
          <w:sz w:val="24"/>
          <w:szCs w:val="24"/>
        </w:rPr>
      </w:pPr>
    </w:p>
    <w:p w:rsidR="009E475A" w:rsidRDefault="009E475A" w:rsidP="00E66B02">
      <w:pPr>
        <w:rPr>
          <w:rFonts w:ascii="Times New Roman" w:hAnsi="Times New Roman" w:cs="Times New Roman"/>
          <w:sz w:val="24"/>
          <w:szCs w:val="24"/>
        </w:rPr>
      </w:pPr>
    </w:p>
    <w:p w:rsidR="00DA48C3" w:rsidRDefault="00DA48C3" w:rsidP="00E66B02">
      <w:pPr>
        <w:rPr>
          <w:rFonts w:ascii="Times New Roman" w:hAnsi="Times New Roman" w:cs="Times New Roman"/>
          <w:sz w:val="24"/>
          <w:szCs w:val="24"/>
        </w:rPr>
      </w:pPr>
    </w:p>
    <w:p w:rsidR="00DA48C3" w:rsidRPr="00C877D1" w:rsidRDefault="005D6E1B" w:rsidP="00DA48C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oncursul regional de matematica</w:t>
      </w:r>
      <w:r w:rsidR="00DA48C3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DA48C3" w:rsidRDefault="00DA48C3" w:rsidP="00DA48C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5D6E1B">
        <w:rPr>
          <w:rFonts w:ascii="Times New Roman" w:hAnsi="Times New Roman"/>
          <w:b/>
          <w:sz w:val="28"/>
          <w:szCs w:val="28"/>
        </w:rPr>
        <w:t>16 mai 2015</w:t>
      </w:r>
    </w:p>
    <w:p w:rsidR="00DA48C3" w:rsidRDefault="00DA48C3" w:rsidP="00DA48C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DA48C3" w:rsidRDefault="00DA48C3" w:rsidP="00DA48C3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DA48C3" w:rsidRDefault="00DA48C3" w:rsidP="00DA48C3">
      <w:pPr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DA48C3" w:rsidRDefault="00DA48C3" w:rsidP="00DA48C3">
      <w:pPr>
        <w:rPr>
          <w:rFonts w:ascii="Times New Roman" w:hAnsi="Times New Roman" w:cs="Times New Roman"/>
          <w:b/>
          <w:sz w:val="24"/>
          <w:szCs w:val="24"/>
        </w:rPr>
      </w:pPr>
    </w:p>
    <w:p w:rsidR="00DA48C3" w:rsidRDefault="00DA48C3" w:rsidP="00DA48C3">
      <w:pPr>
        <w:rPr>
          <w:rFonts w:ascii="Times New Roman" w:hAnsi="Times New Roman" w:cs="Times New Roman"/>
          <w:b/>
          <w:sz w:val="24"/>
          <w:szCs w:val="24"/>
        </w:rPr>
      </w:pPr>
      <w:r w:rsidRPr="005F628E">
        <w:rPr>
          <w:rFonts w:ascii="Times New Roman" w:hAnsi="Times New Roman" w:cs="Times New Roman"/>
          <w:b/>
          <w:sz w:val="24"/>
          <w:szCs w:val="24"/>
        </w:rPr>
        <w:t>BAREM DE CORECTARE</w:t>
      </w:r>
    </w:p>
    <w:p w:rsidR="00DB74A0" w:rsidRDefault="00DB74A0" w:rsidP="00DA48C3">
      <w:pPr>
        <w:rPr>
          <w:rFonts w:ascii="Times New Roman" w:hAnsi="Times New Roman" w:cs="Times New Roman"/>
          <w:b/>
          <w:sz w:val="24"/>
          <w:szCs w:val="24"/>
        </w:rPr>
      </w:pPr>
    </w:p>
    <w:p w:rsidR="00DA48C3" w:rsidRPr="004B5E47" w:rsidRDefault="00DA48C3" w:rsidP="004B5E47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B5E47">
        <w:rPr>
          <w:rFonts w:ascii="Times New Roman" w:hAnsi="Times New Roman" w:cs="Times New Roman"/>
          <w:sz w:val="24"/>
          <w:szCs w:val="24"/>
        </w:rPr>
        <w:t>P=2(L+l) numar par</w:t>
      </w:r>
      <w:r w:rsidR="004B5E47"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</w:t>
      </w:r>
      <w:r w:rsidR="00E60FBC">
        <w:rPr>
          <w:rFonts w:ascii="Times New Roman" w:hAnsi="Times New Roman" w:cs="Times New Roman"/>
          <w:sz w:val="24"/>
          <w:szCs w:val="24"/>
        </w:rPr>
        <w:t>….</w:t>
      </w:r>
      <w:r w:rsidR="005D6E1B">
        <w:rPr>
          <w:rFonts w:ascii="Times New Roman" w:hAnsi="Times New Roman" w:cs="Times New Roman"/>
          <w:sz w:val="24"/>
          <w:szCs w:val="24"/>
        </w:rPr>
        <w:t>2</w:t>
      </w:r>
      <w:r w:rsidR="004B5E47">
        <w:rPr>
          <w:rFonts w:ascii="Times New Roman" w:hAnsi="Times New Roman" w:cs="Times New Roman"/>
          <w:sz w:val="24"/>
          <w:szCs w:val="24"/>
        </w:rPr>
        <w:t>p</w:t>
      </w:r>
    </w:p>
    <w:p w:rsidR="004B5E47" w:rsidRPr="004B5E47" w:rsidRDefault="00DA48C3" w:rsidP="004B5E47">
      <w:pPr>
        <w:pStyle w:val="MTDisplayEquation"/>
        <w:numPr>
          <w:ilvl w:val="0"/>
          <w:numId w:val="0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4B5E4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4B5E47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046" type="#_x0000_t75" style="width:86.25pt;height:14.25pt" o:ole="">
            <v:imagedata r:id="rId48" o:title=""/>
          </v:shape>
          <o:OLEObject Type="Embed" ProgID="Equation.DSMT4" ShapeID="_x0000_i1046" DrawAspect="Content" ObjectID="_1493389777" r:id="rId49"/>
        </w:object>
      </w:r>
      <w:r w:rsidR="005D6E1B">
        <w:rPr>
          <w:rFonts w:ascii="Times New Roman" w:hAnsi="Times New Roman" w:cs="Times New Roman"/>
          <w:sz w:val="24"/>
          <w:szCs w:val="24"/>
        </w:rPr>
        <w:t xml:space="preserve"> ...............................................................................................2p</w:t>
      </w:r>
      <w:r w:rsidRPr="004B5E47">
        <w:rPr>
          <w:rFonts w:ascii="Times New Roman" w:hAnsi="Times New Roman" w:cs="Times New Roman"/>
          <w:sz w:val="24"/>
          <w:szCs w:val="24"/>
        </w:rPr>
        <w:t xml:space="preserve">, </w:t>
      </w:r>
      <w:r w:rsidR="005D6E1B">
        <w:rPr>
          <w:rFonts w:ascii="Times New Roman" w:hAnsi="Times New Roman" w:cs="Times New Roman"/>
          <w:sz w:val="24"/>
          <w:szCs w:val="24"/>
        </w:rPr>
        <w:t xml:space="preserve">    justificare: Peste impar</w:t>
      </w:r>
      <w:r w:rsidR="004B5E47">
        <w:rPr>
          <w:rFonts w:ascii="Times New Roman" w:hAnsi="Times New Roman" w:cs="Times New Roman"/>
          <w:sz w:val="24"/>
          <w:szCs w:val="24"/>
        </w:rPr>
        <w:t>……………………………………………</w:t>
      </w:r>
      <w:r w:rsidR="00E60FBC">
        <w:rPr>
          <w:rFonts w:ascii="Times New Roman" w:hAnsi="Times New Roman" w:cs="Times New Roman"/>
          <w:sz w:val="24"/>
          <w:szCs w:val="24"/>
        </w:rPr>
        <w:t>.</w:t>
      </w:r>
      <w:r w:rsidR="005D6E1B">
        <w:rPr>
          <w:rFonts w:ascii="Times New Roman" w:hAnsi="Times New Roman" w:cs="Times New Roman"/>
          <w:sz w:val="24"/>
          <w:szCs w:val="24"/>
        </w:rPr>
        <w:t>…........................3p</w:t>
      </w:r>
    </w:p>
    <w:p w:rsidR="004B5E47" w:rsidRDefault="004B5E47" w:rsidP="004B5E47">
      <w:pPr>
        <w:pStyle w:val="MTDisplayEquation"/>
        <w:numPr>
          <w:ilvl w:val="0"/>
          <w:numId w:val="0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4B5E47">
        <w:rPr>
          <w:rFonts w:ascii="Times New Roman" w:hAnsi="Times New Roman" w:cs="Times New Roman"/>
          <w:sz w:val="24"/>
          <w:szCs w:val="24"/>
        </w:rPr>
        <w:t xml:space="preserve">         </w:t>
      </w:r>
      <w:r w:rsidR="00DA48C3" w:rsidRPr="004B5E47">
        <w:rPr>
          <w:rFonts w:ascii="Times New Roman" w:hAnsi="Times New Roman" w:cs="Times New Roman"/>
          <w:sz w:val="24"/>
          <w:szCs w:val="24"/>
        </w:rPr>
        <w:t>deci George nu poate constru</w:t>
      </w:r>
      <w:r>
        <w:rPr>
          <w:rFonts w:ascii="Times New Roman" w:hAnsi="Times New Roman" w:cs="Times New Roman"/>
          <w:sz w:val="24"/>
          <w:szCs w:val="24"/>
        </w:rPr>
        <w:t>i</w:t>
      </w:r>
      <w:r w:rsidR="00DA48C3" w:rsidRPr="004B5E47">
        <w:rPr>
          <w:rFonts w:ascii="Times New Roman" w:hAnsi="Times New Roman" w:cs="Times New Roman"/>
          <w:sz w:val="24"/>
          <w:szCs w:val="24"/>
        </w:rPr>
        <w:t xml:space="preserve"> dreptunghiul</w:t>
      </w:r>
      <w:r>
        <w:rPr>
          <w:rFonts w:ascii="Times New Roman" w:hAnsi="Times New Roman" w:cs="Times New Roman"/>
          <w:sz w:val="24"/>
          <w:szCs w:val="24"/>
        </w:rPr>
        <w:t>………………………………</w:t>
      </w:r>
      <w:r w:rsidR="00E60FBC">
        <w:rPr>
          <w:rFonts w:ascii="Times New Roman" w:hAnsi="Times New Roman" w:cs="Times New Roman"/>
          <w:sz w:val="24"/>
          <w:szCs w:val="24"/>
        </w:rPr>
        <w:t>..</w:t>
      </w:r>
      <w:r w:rsidR="005D6E1B">
        <w:rPr>
          <w:rFonts w:ascii="Times New Roman" w:hAnsi="Times New Roman" w:cs="Times New Roman"/>
          <w:sz w:val="24"/>
          <w:szCs w:val="24"/>
        </w:rPr>
        <w:t>….2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4B5E47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4B5E47" w:rsidRDefault="004B5E47" w:rsidP="004B5E4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4B5E47">
        <w:rPr>
          <w:rFonts w:ascii="Times New Roman" w:hAnsi="Times New Roman" w:cs="Times New Roman"/>
          <w:sz w:val="24"/>
          <w:szCs w:val="24"/>
        </w:rPr>
        <w:t>……………………………………………………………….1p oficiu</w:t>
      </w: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B5E47" w:rsidRPr="00E60FBC" w:rsidRDefault="004B5E47" w:rsidP="00E60FBC">
      <w:pPr>
        <w:pStyle w:val="MTDisplayEquation"/>
        <w:numPr>
          <w:ilvl w:val="0"/>
          <w:numId w:val="1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60FBC">
        <w:rPr>
          <w:rFonts w:ascii="Times New Roman" w:hAnsi="Times New Roman" w:cs="Times New Roman"/>
          <w:position w:val="-24"/>
          <w:sz w:val="24"/>
          <w:szCs w:val="24"/>
        </w:rPr>
        <w:object w:dxaOrig="4160" w:dyaOrig="660">
          <v:shape id="_x0000_i1047" type="#_x0000_t75" style="width:207.75pt;height:33pt" o:ole="">
            <v:imagedata r:id="rId50" o:title=""/>
          </v:shape>
          <o:OLEObject Type="Embed" ProgID="Equation.DSMT4" ShapeID="_x0000_i1047" DrawAspect="Content" ObjectID="_1493389778" r:id="rId51"/>
        </w:object>
      </w:r>
      <w:r w:rsidR="00E60FBC">
        <w:rPr>
          <w:rFonts w:ascii="Times New Roman" w:hAnsi="Times New Roman" w:cs="Times New Roman"/>
          <w:sz w:val="24"/>
          <w:szCs w:val="24"/>
        </w:rPr>
        <w:t xml:space="preserve">……………………………………..3p    </w:t>
      </w:r>
    </w:p>
    <w:p w:rsidR="004B5E47" w:rsidRPr="00E60FBC" w:rsidRDefault="004B5E47" w:rsidP="00E60F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E60FBC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048" type="#_x0000_t75" style="width:150pt;height:30.75pt" o:ole="">
            <v:imagedata r:id="rId52" o:title=""/>
          </v:shape>
          <o:OLEObject Type="Embed" ProgID="Equation.DSMT4" ShapeID="_x0000_i1048" DrawAspect="Content" ObjectID="_1493389779" r:id="rId53"/>
        </w:object>
      </w:r>
      <w:r w:rsidRPr="00E60FBC">
        <w:rPr>
          <w:rFonts w:ascii="Times New Roman" w:hAnsi="Times New Roman" w:cs="Times New Roman"/>
          <w:sz w:val="24"/>
          <w:szCs w:val="24"/>
        </w:rPr>
        <w:t>=</w:t>
      </w:r>
      <w:r w:rsidR="00E60FBC">
        <w:rPr>
          <w:rFonts w:ascii="Times New Roman" w:hAnsi="Times New Roman" w:cs="Times New Roman"/>
          <w:sz w:val="24"/>
          <w:szCs w:val="24"/>
        </w:rPr>
        <w:t xml:space="preserve"> …………………………………………….…..2p</w:t>
      </w:r>
    </w:p>
    <w:p w:rsidR="004B5E47" w:rsidRPr="00E60FBC" w:rsidRDefault="004B5E47" w:rsidP="00E60F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E60FBC">
        <w:rPr>
          <w:rFonts w:ascii="Times New Roman" w:hAnsi="Times New Roman" w:cs="Times New Roman"/>
          <w:sz w:val="24"/>
          <w:szCs w:val="24"/>
        </w:rPr>
        <w:t>=</w:t>
      </w:r>
      <w:r w:rsidRPr="00E60FBC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49" type="#_x0000_t75" style="width:74.25pt;height:30.75pt" o:ole="">
            <v:imagedata r:id="rId54" o:title=""/>
          </v:shape>
          <o:OLEObject Type="Embed" ProgID="Equation.DSMT4" ShapeID="_x0000_i1049" DrawAspect="Content" ObjectID="_1493389780" r:id="rId55"/>
        </w:object>
      </w:r>
      <w:r w:rsidR="00E60FBC"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….……2p</w:t>
      </w:r>
    </w:p>
    <w:p w:rsidR="004B5E47" w:rsidRDefault="004B5E47" w:rsidP="00E60FBC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E60FBC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50" type="#_x0000_t75" style="width:123pt;height:30.75pt" o:ole="">
            <v:imagedata r:id="rId56" o:title=""/>
          </v:shape>
          <o:OLEObject Type="Embed" ProgID="Equation.DSMT4" ShapeID="_x0000_i1050" DrawAspect="Content" ObjectID="_1493389781" r:id="rId57"/>
        </w:object>
      </w:r>
      <w:r w:rsidR="00E60FBC"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2p</w:t>
      </w:r>
    </w:p>
    <w:p w:rsidR="00E60FBC" w:rsidRDefault="00E60FBC" w:rsidP="00E60FBC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</w:t>
      </w:r>
      <w:r w:rsidRPr="00E60FBC">
        <w:rPr>
          <w:rFonts w:ascii="Times New Roman" w:hAnsi="Times New Roman" w:cs="Times New Roman"/>
          <w:sz w:val="24"/>
          <w:szCs w:val="24"/>
        </w:rPr>
        <w:t>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1p oficiu</w:t>
      </w:r>
    </w:p>
    <w:p w:rsidR="00DB74A0" w:rsidRDefault="00DB74A0" w:rsidP="00E60FBC">
      <w:pPr>
        <w:rPr>
          <w:rFonts w:ascii="Times New Roman" w:hAnsi="Times New Roman" w:cs="Times New Roman"/>
          <w:sz w:val="24"/>
          <w:szCs w:val="24"/>
        </w:rPr>
      </w:pPr>
    </w:p>
    <w:p w:rsidR="00E60FBC" w:rsidRPr="00DB74A0" w:rsidRDefault="00E60FBC" w:rsidP="00E60FBC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B74A0">
        <w:rPr>
          <w:rFonts w:ascii="Times New Roman" w:hAnsi="Times New Roman" w:cs="Times New Roman"/>
          <w:sz w:val="24"/>
          <w:szCs w:val="24"/>
        </w:rPr>
        <w:t>Daca B’G =</w:t>
      </w:r>
      <w:r w:rsidRPr="00DB74A0">
        <w:rPr>
          <w:rFonts w:ascii="Times New Roman" w:hAnsi="Times New Roman" w:cs="Times New Roman"/>
          <w:position w:val="-24"/>
          <w:sz w:val="24"/>
          <w:szCs w:val="24"/>
        </w:rPr>
        <w:object w:dxaOrig="520" w:dyaOrig="680">
          <v:shape id="_x0000_i1051" type="#_x0000_t75" style="width:26.25pt;height:33.75pt" o:ole="">
            <v:imagedata r:id="rId58" o:title=""/>
          </v:shape>
          <o:OLEObject Type="Embed" ProgID="Equation.DSMT4" ShapeID="_x0000_i1051" DrawAspect="Content" ObjectID="_1493389782" r:id="rId59"/>
        </w:object>
      </w:r>
      <w:r w:rsidRPr="00DB74A0">
        <w:rPr>
          <w:rFonts w:ascii="Times New Roman" w:hAnsi="Times New Roman" w:cs="Times New Roman"/>
          <w:sz w:val="24"/>
          <w:szCs w:val="24"/>
        </w:rPr>
        <w:t xml:space="preserve">, atunci </w:t>
      </w:r>
      <w:r w:rsidRPr="00DB74A0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052" type="#_x0000_t75" style="width:53.25pt;height:17.25pt" o:ole="">
            <v:imagedata r:id="rId60" o:title=""/>
          </v:shape>
          <o:OLEObject Type="Embed" ProgID="Equation.DSMT4" ShapeID="_x0000_i1052" DrawAspect="Content" ObjectID="_1493389783" r:id="rId61"/>
        </w:object>
      </w:r>
      <w:r w:rsidRPr="00DB74A0">
        <w:rPr>
          <w:rFonts w:ascii="Times New Roman" w:hAnsi="Times New Roman" w:cs="Times New Roman"/>
          <w:sz w:val="24"/>
          <w:szCs w:val="24"/>
        </w:rPr>
        <w:t xml:space="preserve"> si daca AA’=3, deci AG=2</w:t>
      </w:r>
      <w:r w:rsidR="00DB74A0">
        <w:rPr>
          <w:rFonts w:ascii="Times New Roman" w:hAnsi="Times New Roman" w:cs="Times New Roman"/>
          <w:sz w:val="24"/>
          <w:szCs w:val="24"/>
        </w:rPr>
        <w:t>…………………..2p</w:t>
      </w:r>
    </w:p>
    <w:p w:rsidR="00E60FBC" w:rsidRPr="00DB74A0" w:rsidRDefault="00E60FBC" w:rsidP="00E60FBC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B74A0">
        <w:rPr>
          <w:rFonts w:ascii="Times New Roman" w:hAnsi="Times New Roman" w:cs="Times New Roman"/>
          <w:sz w:val="24"/>
          <w:szCs w:val="24"/>
        </w:rPr>
        <w:t xml:space="preserve">Din reciproca teoremei lui Pitagora rezulta ca triunghiul ABG este dreptunghic in G, deci aria lui este </w:t>
      </w:r>
      <w:r w:rsidRPr="00DB74A0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53" type="#_x0000_t75" style="width:24pt;height:17.25pt" o:ole="">
            <v:imagedata r:id="rId62" o:title=""/>
          </v:shape>
          <o:OLEObject Type="Embed" ProgID="Equation.DSMT4" ShapeID="_x0000_i1053" DrawAspect="Content" ObjectID="_1493389784" r:id="rId63"/>
        </w:object>
      </w:r>
      <w:r w:rsidR="00DB74A0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..3p</w:t>
      </w:r>
    </w:p>
    <w:p w:rsidR="00DB74A0" w:rsidRPr="00DB74A0" w:rsidRDefault="00DB74A0" w:rsidP="00E60FBC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B74A0">
        <w:rPr>
          <w:rFonts w:ascii="Times New Roman" w:hAnsi="Times New Roman" w:cs="Times New Roman"/>
          <w:sz w:val="24"/>
          <w:szCs w:val="24"/>
        </w:rPr>
        <w:t>Din proprietatea medianei, triunghiurile ABA’ si AA’C sunt echivalente</w:t>
      </w:r>
      <w:r>
        <w:rPr>
          <w:rFonts w:ascii="Times New Roman" w:hAnsi="Times New Roman" w:cs="Times New Roman"/>
          <w:sz w:val="24"/>
          <w:szCs w:val="24"/>
        </w:rPr>
        <w:t>…………..3p</w:t>
      </w:r>
      <w:r w:rsidRPr="00DB74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74A0" w:rsidRDefault="00DB74A0" w:rsidP="00DB74A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B74A0">
        <w:rPr>
          <w:rFonts w:ascii="Times New Roman" w:hAnsi="Times New Roman" w:cs="Times New Roman"/>
          <w:sz w:val="24"/>
          <w:szCs w:val="24"/>
        </w:rPr>
        <w:t xml:space="preserve">Aria triunghiului ABC este </w:t>
      </w:r>
      <w:r w:rsidRPr="00DB74A0">
        <w:rPr>
          <w:rFonts w:ascii="Times New Roman" w:hAnsi="Times New Roman" w:cs="Times New Roman"/>
          <w:position w:val="-6"/>
          <w:sz w:val="24"/>
          <w:szCs w:val="24"/>
        </w:rPr>
        <w:object w:dxaOrig="580" w:dyaOrig="340">
          <v:shape id="_x0000_i1054" type="#_x0000_t75" style="width:29.25pt;height:17.25pt" o:ole="">
            <v:imagedata r:id="rId64" o:title=""/>
          </v:shape>
          <o:OLEObject Type="Embed" ProgID="Equation.DSMT4" ShapeID="_x0000_i1054" DrawAspect="Content" ObjectID="_1493389785" r:id="rId65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..….1p</w:t>
      </w:r>
    </w:p>
    <w:p w:rsidR="00DB74A0" w:rsidRPr="00DB74A0" w:rsidRDefault="00DB74A0" w:rsidP="00DB74A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………………………………………………………..1p oficiu</w:t>
      </w:r>
    </w:p>
    <w:p w:rsidR="00DA48C3" w:rsidRDefault="00DA48C3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B74A0" w:rsidRPr="00C877D1" w:rsidRDefault="00447F32" w:rsidP="00DB74A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oncursul regional de matematica</w:t>
      </w:r>
      <w:r w:rsidR="00DB74A0" w:rsidRPr="00C877D1">
        <w:rPr>
          <w:rFonts w:ascii="Times New Roman" w:hAnsi="Times New Roman"/>
          <w:b/>
          <w:sz w:val="28"/>
          <w:szCs w:val="28"/>
        </w:rPr>
        <w:t xml:space="preserve"> „Discipolii lui Pitagora”</w:t>
      </w:r>
    </w:p>
    <w:p w:rsidR="00DB74A0" w:rsidRDefault="00DB74A0" w:rsidP="00DB74A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7D1">
        <w:rPr>
          <w:rFonts w:ascii="Times New Roman" w:hAnsi="Times New Roman"/>
          <w:b/>
          <w:sz w:val="28"/>
          <w:szCs w:val="28"/>
        </w:rPr>
        <w:t xml:space="preserve">- ediţia </w:t>
      </w:r>
      <w:r>
        <w:rPr>
          <w:rFonts w:ascii="Times New Roman" w:hAnsi="Times New Roman"/>
          <w:b/>
          <w:sz w:val="28"/>
          <w:szCs w:val="28"/>
        </w:rPr>
        <w:t>aXI</w:t>
      </w:r>
      <w:r w:rsidRPr="00C877D1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a –</w:t>
      </w:r>
      <w:r w:rsidR="00447F32">
        <w:rPr>
          <w:rFonts w:ascii="Times New Roman" w:hAnsi="Times New Roman"/>
          <w:b/>
          <w:sz w:val="28"/>
          <w:szCs w:val="28"/>
        </w:rPr>
        <w:t>16 mai 2015</w:t>
      </w:r>
    </w:p>
    <w:p w:rsidR="00DB74A0" w:rsidRDefault="00DB74A0" w:rsidP="00DB74A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DB74A0" w:rsidRDefault="00DB74A0" w:rsidP="00DB74A0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DB74A0" w:rsidRDefault="00DB74A0" w:rsidP="00DB74A0">
      <w:pPr>
        <w:rPr>
          <w:rFonts w:ascii="Times New Roman" w:hAnsi="Times New Roman" w:cs="Times New Roman"/>
          <w:b/>
          <w:sz w:val="24"/>
          <w:szCs w:val="24"/>
        </w:rPr>
      </w:pPr>
      <w:r w:rsidRPr="00A44A39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DB74A0" w:rsidRDefault="00DB74A0" w:rsidP="00DB74A0">
      <w:pPr>
        <w:rPr>
          <w:rFonts w:ascii="Times New Roman" w:hAnsi="Times New Roman" w:cs="Times New Roman"/>
          <w:b/>
          <w:sz w:val="24"/>
          <w:szCs w:val="24"/>
        </w:rPr>
      </w:pPr>
    </w:p>
    <w:p w:rsidR="00DB74A0" w:rsidRDefault="00DB74A0" w:rsidP="00DB74A0">
      <w:pPr>
        <w:rPr>
          <w:rFonts w:ascii="Times New Roman" w:hAnsi="Times New Roman" w:cs="Times New Roman"/>
          <w:b/>
          <w:sz w:val="24"/>
          <w:szCs w:val="24"/>
        </w:rPr>
      </w:pPr>
      <w:r w:rsidRPr="005F628E">
        <w:rPr>
          <w:rFonts w:ascii="Times New Roman" w:hAnsi="Times New Roman" w:cs="Times New Roman"/>
          <w:b/>
          <w:sz w:val="24"/>
          <w:szCs w:val="24"/>
        </w:rPr>
        <w:t>BAREM DE CORECTARE</w:t>
      </w:r>
    </w:p>
    <w:p w:rsidR="00340B9F" w:rsidRPr="00340B9F" w:rsidRDefault="00340B9F" w:rsidP="00DB74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09"/>
        <w:gridCol w:w="708"/>
        <w:gridCol w:w="993"/>
        <w:gridCol w:w="992"/>
        <w:gridCol w:w="992"/>
        <w:gridCol w:w="709"/>
        <w:gridCol w:w="850"/>
        <w:gridCol w:w="963"/>
      </w:tblGrid>
      <w:tr w:rsidR="00DB74A0" w:rsidTr="00DB74A0">
        <w:tc>
          <w:tcPr>
            <w:tcW w:w="30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leme rezolvate corect</w:t>
            </w:r>
          </w:p>
        </w:tc>
        <w:tc>
          <w:tcPr>
            <w:tcW w:w="708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B74A0" w:rsidTr="00DB74A0">
        <w:tc>
          <w:tcPr>
            <w:tcW w:w="30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leme rezolvate gresit</w:t>
            </w:r>
          </w:p>
        </w:tc>
        <w:tc>
          <w:tcPr>
            <w:tcW w:w="708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6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DB74A0" w:rsidTr="00DB74A0">
        <w:tc>
          <w:tcPr>
            <w:tcW w:w="30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nede luate din vas</w:t>
            </w:r>
          </w:p>
        </w:tc>
        <w:tc>
          <w:tcPr>
            <w:tcW w:w="708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09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63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DB74A0" w:rsidTr="00DB74A0">
        <w:tc>
          <w:tcPr>
            <w:tcW w:w="3009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nede depuse in vas</w:t>
            </w:r>
          </w:p>
        </w:tc>
        <w:tc>
          <w:tcPr>
            <w:tcW w:w="708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:rsidR="00DB74A0" w:rsidRDefault="00DB74A0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63" w:type="dxa"/>
          </w:tcPr>
          <w:p w:rsidR="00DB74A0" w:rsidRDefault="00340B9F" w:rsidP="00DB7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</w:tbl>
    <w:p w:rsidR="00340B9F" w:rsidRDefault="00340B9F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DB74A0" w:rsidRDefault="00340B9F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u rezolvare cu sistem……………………………………………………………………..9p</w:t>
      </w:r>
    </w:p>
    <w:p w:rsidR="00340B9F" w:rsidRDefault="00340B9F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…………………………………..1p oficiu</w:t>
      </w:r>
    </w:p>
    <w:p w:rsidR="00D14A81" w:rsidRDefault="00D14A81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D14A81" w:rsidRDefault="00D14A81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40B9F" w:rsidRPr="00DB74A0" w:rsidRDefault="00340B9F" w:rsidP="00340B9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40B9F" w:rsidRP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t xml:space="preserve">.  </w:t>
      </w:r>
      <w:r w:rsidRPr="00340B9F">
        <w:rPr>
          <w:rFonts w:ascii="Times New Roman" w:hAnsi="Times New Roman" w:cs="Times New Roman"/>
          <w:sz w:val="24"/>
          <w:szCs w:val="24"/>
        </w:rPr>
        <w:t xml:space="preserve">a) Dacă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,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 deci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</w:t>
      </w:r>
      <w:r w:rsidRPr="00340B9F">
        <w:rPr>
          <w:rFonts w:cs="Times New Roman"/>
          <w:sz w:val="24"/>
          <w:szCs w:val="24"/>
        </w:rPr>
        <w:t>ș</w:t>
      </w:r>
      <w:r w:rsidRPr="00340B9F">
        <w:rPr>
          <w:rFonts w:ascii="Times New Roman" w:hAnsi="Times New Roman" w:cs="Times New Roman"/>
          <w:sz w:val="24"/>
          <w:szCs w:val="24"/>
        </w:rPr>
        <w:t xml:space="preserve">i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10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Pr="00340B9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……………………………… .3p</w:t>
      </w:r>
    </w:p>
    <w:p w:rsidR="00340B9F" w:rsidRP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40B9F">
        <w:rPr>
          <w:rFonts w:ascii="Times New Roman" w:hAnsi="Times New Roman" w:cs="Times New Roman"/>
          <w:sz w:val="24"/>
          <w:szCs w:val="24"/>
        </w:rPr>
        <w:t xml:space="preserve">           Rezulta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0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1p</w:t>
      </w:r>
    </w:p>
    <w:p w:rsidR="00340B9F" w:rsidRP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340B9F">
        <w:rPr>
          <w:rFonts w:ascii="Times New Roman" w:hAnsi="Times New Roman" w:cs="Times New Roman"/>
          <w:sz w:val="24"/>
          <w:szCs w:val="24"/>
        </w:rPr>
        <w:t xml:space="preserve">b)Pe segmentul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Cambria Math" w:cs="Times New Roman"/>
            <w:sz w:val="24"/>
            <w:szCs w:val="24"/>
          </w:rPr>
          <m:t>OA</m:t>
        </m:r>
        <m:r>
          <w:rPr>
            <w:rFonts w:ascii="Cambria Math" w:hAnsi="Times New Roman" w:cs="Times New Roman"/>
            <w:sz w:val="24"/>
            <w:szCs w:val="24"/>
          </w:rPr>
          <m:t>]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se găsesc </w:t>
      </w:r>
      <m:oMath>
        <m:r>
          <w:rPr>
            <w:rFonts w:ascii="Cambria Math" w:hAnsi="Times New Roman" w:cs="Times New Roman"/>
            <w:sz w:val="24"/>
            <w:szCs w:val="24"/>
          </w:rPr>
          <m:t>11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astfel de puncte, iar pe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OB</m:t>
        </m:r>
        <m:r>
          <w:rPr>
            <w:rFonts w:ascii="Cambria Math" w:hAnsi="Times New Roman" w:cs="Times New Roman"/>
            <w:sz w:val="24"/>
            <w:szCs w:val="24"/>
          </w:rPr>
          <m:t>]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sunt </w:t>
      </w:r>
      <m:oMath>
        <m:r>
          <w:rPr>
            <w:rFonts w:ascii="Cambria Math" w:hAnsi="Times New Roman" w:cs="Times New Roman"/>
            <w:sz w:val="24"/>
            <w:szCs w:val="24"/>
          </w:rPr>
          <m:t>14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puncte</w:t>
      </w:r>
      <w:r>
        <w:rPr>
          <w:rFonts w:ascii="Times New Roman" w:hAnsi="Times New Roman" w:cs="Times New Roman"/>
          <w:sz w:val="24"/>
          <w:szCs w:val="24"/>
        </w:rPr>
        <w:t>…………..1p</w:t>
      </w:r>
    </w:p>
    <w:p w:rsidR="00340B9F" w:rsidRP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40B9F">
        <w:rPr>
          <w:rFonts w:ascii="Times New Roman" w:hAnsi="Times New Roman" w:cs="Times New Roman"/>
          <w:sz w:val="24"/>
          <w:szCs w:val="24"/>
        </w:rPr>
        <w:t xml:space="preserve">         Să presupunem că există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întregi astfel încât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;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Atunci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n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deci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</m:d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n</m:t>
        </m:r>
        <m:r>
          <w:rPr>
            <w:rFonts w:ascii="Cambria Math" w:hAnsi="Times New Roman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……………… ..1p</w:t>
      </w:r>
    </w:p>
    <w:p w:rsidR="00340B9F" w:rsidRP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40B9F">
        <w:rPr>
          <w:rFonts w:ascii="Times New Roman" w:hAnsi="Times New Roman" w:cs="Times New Roman"/>
          <w:sz w:val="24"/>
          <w:szCs w:val="24"/>
        </w:rPr>
        <w:t xml:space="preserve">        Cum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Times New Roman" w:cs="Times New Roman"/>
            <w:sz w:val="24"/>
            <w:szCs w:val="24"/>
          </w:rPr>
          <m:t>&lt;10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se ob</w:t>
      </w:r>
      <w:r w:rsidRPr="00340B9F">
        <w:rPr>
          <w:rFonts w:cs="Times New Roman"/>
          <w:sz w:val="24"/>
          <w:szCs w:val="24"/>
        </w:rPr>
        <w:t>ț</w:t>
      </w:r>
      <w:r w:rsidRPr="00340B9F">
        <w:rPr>
          <w:rFonts w:ascii="Times New Roman" w:hAnsi="Times New Roman" w:cs="Times New Roman"/>
          <w:sz w:val="24"/>
          <w:szCs w:val="24"/>
        </w:rPr>
        <w:t xml:space="preserve">ine că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,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contradic</w:t>
      </w:r>
      <w:r w:rsidRPr="00340B9F">
        <w:rPr>
          <w:rFonts w:cs="Times New Roman"/>
          <w:sz w:val="24"/>
          <w:szCs w:val="24"/>
        </w:rPr>
        <w:t>ț</w:t>
      </w:r>
      <w:r w:rsidRPr="00340B9F">
        <w:rPr>
          <w:rFonts w:ascii="Times New Roman" w:hAnsi="Times New Roman" w:cs="Times New Roman"/>
          <w:sz w:val="24"/>
          <w:szCs w:val="24"/>
        </w:rPr>
        <w:t xml:space="preserve">ie. </w:t>
      </w:r>
      <w:r>
        <w:rPr>
          <w:rFonts w:ascii="Times New Roman" w:hAnsi="Times New Roman" w:cs="Times New Roman"/>
          <w:sz w:val="24"/>
          <w:szCs w:val="24"/>
        </w:rPr>
        <w:t>…………………………………..…..2p</w:t>
      </w:r>
    </w:p>
    <w:p w:rsid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40B9F">
        <w:rPr>
          <w:rFonts w:ascii="Times New Roman" w:hAnsi="Times New Roman" w:cs="Times New Roman"/>
          <w:sz w:val="24"/>
          <w:szCs w:val="24"/>
        </w:rPr>
        <w:t xml:space="preserve">         A</w:t>
      </w:r>
      <w:r w:rsidRPr="00340B9F">
        <w:rPr>
          <w:rFonts w:cs="Times New Roman"/>
          <w:sz w:val="24"/>
          <w:szCs w:val="24"/>
        </w:rPr>
        <w:t>ș</w:t>
      </w:r>
      <w:r w:rsidRPr="00340B9F">
        <w:rPr>
          <w:rFonts w:ascii="Times New Roman" w:hAnsi="Times New Roman" w:cs="Times New Roman"/>
          <w:sz w:val="24"/>
          <w:szCs w:val="24"/>
        </w:rPr>
        <w:t xml:space="preserve">adar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nu con</w:t>
      </w:r>
      <w:r w:rsidRPr="00340B9F">
        <w:rPr>
          <w:rFonts w:cs="Times New Roman"/>
          <w:sz w:val="24"/>
          <w:szCs w:val="24"/>
        </w:rPr>
        <w:t>ț</w:t>
      </w:r>
      <w:r w:rsidRPr="00340B9F">
        <w:rPr>
          <w:rFonts w:ascii="Times New Roman" w:hAnsi="Times New Roman" w:cs="Times New Roman"/>
          <w:sz w:val="24"/>
          <w:szCs w:val="24"/>
        </w:rPr>
        <w:t xml:space="preserve">ine niciun punct cu ambele coordonate numere întregi, în total fiind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340B9F">
        <w:rPr>
          <w:rFonts w:ascii="Times New Roman" w:hAnsi="Times New Roman" w:cs="Times New Roman"/>
          <w:sz w:val="24"/>
          <w:szCs w:val="24"/>
        </w:rPr>
        <w:t xml:space="preserve">deci </w:t>
      </w:r>
      <m:oMath>
        <m:r>
          <w:rPr>
            <w:rFonts w:ascii="Cambria Math" w:hAnsi="Times New Roman" w:cs="Times New Roman"/>
            <w:sz w:val="24"/>
            <w:szCs w:val="24"/>
          </w:rPr>
          <m:t>25</m:t>
        </m:r>
      </m:oMath>
      <w:r w:rsidRPr="00340B9F">
        <w:rPr>
          <w:rFonts w:ascii="Times New Roman" w:hAnsi="Times New Roman" w:cs="Times New Roman"/>
          <w:sz w:val="24"/>
          <w:szCs w:val="24"/>
        </w:rPr>
        <w:t xml:space="preserve"> de puncte.</w:t>
      </w:r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………..……..1p</w:t>
      </w:r>
    </w:p>
    <w:p w:rsidR="00340B9F" w:rsidRDefault="00340B9F" w:rsidP="00340B9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………………………</w:t>
      </w:r>
      <w:r w:rsidR="00FB3213">
        <w:rPr>
          <w:rFonts w:ascii="Times New Roman" w:hAnsi="Times New Roman" w:cs="Times New Roman"/>
          <w:sz w:val="24"/>
          <w:szCs w:val="24"/>
        </w:rPr>
        <w:t>..</w:t>
      </w:r>
      <w:r>
        <w:rPr>
          <w:rFonts w:ascii="Times New Roman" w:hAnsi="Times New Roman" w:cs="Times New Roman"/>
          <w:sz w:val="24"/>
          <w:szCs w:val="24"/>
        </w:rPr>
        <w:t xml:space="preserve">    ..    </w:t>
      </w:r>
      <w:r w:rsidR="00FB3213">
        <w:rPr>
          <w:rFonts w:ascii="Times New Roman" w:hAnsi="Times New Roman" w:cs="Times New Roman"/>
          <w:sz w:val="24"/>
          <w:szCs w:val="24"/>
        </w:rPr>
        <w:t>…….</w:t>
      </w:r>
      <w:r>
        <w:rPr>
          <w:rFonts w:ascii="Times New Roman" w:hAnsi="Times New Roman" w:cs="Times New Roman"/>
          <w:sz w:val="24"/>
          <w:szCs w:val="24"/>
        </w:rPr>
        <w:t xml:space="preserve">   ………..1p oficiu</w:t>
      </w:r>
    </w:p>
    <w:p w:rsidR="00D14A81" w:rsidRDefault="00D14A81" w:rsidP="00340B9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4A81" w:rsidRDefault="00D14A81" w:rsidP="00340B9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4A81" w:rsidRDefault="00D14A81" w:rsidP="00340B9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4A81" w:rsidRDefault="00D14A81" w:rsidP="00340B9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4A81" w:rsidRDefault="00D14A81" w:rsidP="00340B9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3213" w:rsidRPr="00D14A81" w:rsidRDefault="00FB3213" w:rsidP="00FB321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D14A8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55" type="#_x0000_t75" style="width:117.75pt;height:30.75pt" o:ole="">
            <v:imagedata r:id="rId66" o:title=""/>
          </v:shape>
          <o:OLEObject Type="Embed" ProgID="Equation.DSMT4" ShapeID="_x0000_i1055" DrawAspect="Content" ObjectID="_1493389786" r:id="rId67"/>
        </w:object>
      </w:r>
      <w:r w:rsidRPr="00D14A81">
        <w:rPr>
          <w:rFonts w:ascii="Times New Roman" w:hAnsi="Times New Roman" w:cs="Times New Roman"/>
          <w:sz w:val="24"/>
          <w:szCs w:val="24"/>
        </w:rPr>
        <w:t>, deci OM =5, VM=13, 0C=</w:t>
      </w:r>
      <w:r w:rsidRPr="00D14A81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56" type="#_x0000_t75" style="width:24pt;height:17.25pt" o:ole="">
            <v:imagedata r:id="rId68" o:title=""/>
          </v:shape>
          <o:OLEObject Type="Embed" ProgID="Equation.DSMT4" ShapeID="_x0000_i1056" DrawAspect="Content" ObjectID="_1493389787" r:id="rId69"/>
        </w:object>
      </w:r>
      <w:r w:rsidR="00D14A81">
        <w:rPr>
          <w:rFonts w:ascii="Times New Roman" w:hAnsi="Times New Roman" w:cs="Times New Roman"/>
          <w:sz w:val="24"/>
          <w:szCs w:val="24"/>
        </w:rPr>
        <w:t>…………………………….…..2p</w:t>
      </w:r>
    </w:p>
    <w:p w:rsidR="00FB3213" w:rsidRPr="00D14A81" w:rsidRDefault="00FB3213" w:rsidP="00FB321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a) Triunghiul BPD isoscel-justificare</w:t>
      </w:r>
      <w:r w:rsidR="00D14A81">
        <w:rPr>
          <w:rFonts w:ascii="Times New Roman" w:hAnsi="Times New Roman" w:cs="Times New Roman"/>
          <w:sz w:val="24"/>
          <w:szCs w:val="24"/>
        </w:rPr>
        <w:t>…………………………………………………..…1p</w:t>
      </w:r>
    </w:p>
    <w:p w:rsidR="00FB3213" w:rsidRPr="00D14A81" w:rsidRDefault="00FB3213" w:rsidP="00FB321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 Perimetrul minim, rezulta BP minim, deci </w:t>
      </w:r>
      <w:r w:rsidRPr="00D14A8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57" type="#_x0000_t75" style="width:48.75pt;height:14.25pt" o:ole="">
            <v:imagedata r:id="rId70" o:title=""/>
          </v:shape>
          <o:OLEObject Type="Embed" ProgID="Equation.DSMT4" ShapeID="_x0000_i1057" DrawAspect="Content" ObjectID="_1493389788" r:id="rId71"/>
        </w:object>
      </w:r>
      <w:r w:rsidR="00D14A81">
        <w:rPr>
          <w:rFonts w:ascii="Times New Roman" w:hAnsi="Times New Roman" w:cs="Times New Roman"/>
          <w:sz w:val="24"/>
          <w:szCs w:val="24"/>
        </w:rPr>
        <w:t>………………………………...1p</w:t>
      </w:r>
    </w:p>
    <w:p w:rsidR="00FB3213" w:rsidRPr="00D14A81" w:rsidRDefault="00FB3213" w:rsidP="00FB321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 Cum </w:t>
      </w:r>
      <w:r w:rsidRPr="00D14A81">
        <w:rPr>
          <w:rFonts w:ascii="Times New Roman" w:hAnsi="Times New Roman" w:cs="Times New Roman"/>
          <w:position w:val="-8"/>
          <w:sz w:val="24"/>
          <w:szCs w:val="24"/>
        </w:rPr>
        <w:object w:dxaOrig="1160" w:dyaOrig="360">
          <v:shape id="_x0000_i1058" type="#_x0000_t75" style="width:57.75pt;height:18pt" o:ole="">
            <v:imagedata r:id="rId72" o:title=""/>
          </v:shape>
          <o:OLEObject Type="Embed" ProgID="Equation.DSMT4" ShapeID="_x0000_i1058" DrawAspect="Content" ObjectID="_1493389789" r:id="rId73"/>
        </w:object>
      </w:r>
      <w:r w:rsidRPr="00D14A81">
        <w:rPr>
          <w:rFonts w:ascii="Times New Roman" w:hAnsi="Times New Roman" w:cs="Times New Roman"/>
          <w:sz w:val="24"/>
          <w:szCs w:val="24"/>
        </w:rPr>
        <w:t xml:space="preserve"> si </w:t>
      </w:r>
      <w:r w:rsidRPr="00D14A81">
        <w:rPr>
          <w:rFonts w:ascii="Times New Roman" w:hAnsi="Times New Roman" w:cs="Times New Roman"/>
          <w:position w:val="-28"/>
          <w:sz w:val="24"/>
          <w:szCs w:val="24"/>
        </w:rPr>
        <w:object w:dxaOrig="3320" w:dyaOrig="660">
          <v:shape id="_x0000_i1059" type="#_x0000_t75" style="width:165.75pt;height:33pt" o:ole="">
            <v:imagedata r:id="rId74" o:title=""/>
          </v:shape>
          <o:OLEObject Type="Embed" ProgID="Equation.DSMT4" ShapeID="_x0000_i1059" DrawAspect="Content" ObjectID="_1493389790" r:id="rId75"/>
        </w:object>
      </w:r>
      <w:r w:rsidR="00D14A81">
        <w:rPr>
          <w:rFonts w:ascii="Times New Roman" w:hAnsi="Times New Roman" w:cs="Times New Roman"/>
          <w:sz w:val="24"/>
          <w:szCs w:val="24"/>
        </w:rPr>
        <w:t>……………………………….1p</w:t>
      </w:r>
    </w:p>
    <w:p w:rsidR="00FB3213" w:rsidRPr="00D14A81" w:rsidRDefault="00FB3213" w:rsidP="00FB321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Din </w:t>
      </w:r>
      <w:r w:rsidRPr="00D14A81">
        <w:rPr>
          <w:rFonts w:ascii="Times New Roman" w:hAnsi="Times New Roman" w:cs="Times New Roman"/>
          <w:position w:val="-24"/>
          <w:sz w:val="24"/>
          <w:szCs w:val="24"/>
        </w:rPr>
        <w:object w:dxaOrig="3340" w:dyaOrig="680">
          <v:shape id="_x0000_i1060" type="#_x0000_t75" style="width:167.25pt;height:33.75pt" o:ole="">
            <v:imagedata r:id="rId76" o:title=""/>
          </v:shape>
          <o:OLEObject Type="Embed" ProgID="Equation.DSMT4" ShapeID="_x0000_i1060" DrawAspect="Content" ObjectID="_1493389791" r:id="rId77"/>
        </w:object>
      </w:r>
      <w:r w:rsidR="00D14A81">
        <w:rPr>
          <w:rFonts w:ascii="Times New Roman" w:hAnsi="Times New Roman" w:cs="Times New Roman"/>
          <w:sz w:val="24"/>
          <w:szCs w:val="24"/>
        </w:rPr>
        <w:t>…………………………………………………1p</w:t>
      </w:r>
    </w:p>
    <w:p w:rsidR="00D14A81" w:rsidRPr="00D14A81" w:rsidRDefault="00D14A81" w:rsidP="00D14A8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b)Triunghiul DPB isoscel si PO mediana, rezulta </w:t>
      </w:r>
      <w:r w:rsidRPr="00D14A8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61" type="#_x0000_t75" style="width:51.75pt;height:14.25pt" o:ole="">
            <v:imagedata r:id="rId78" o:title=""/>
          </v:shape>
          <o:OLEObject Type="Embed" ProgID="Equation.DSMT4" ShapeID="_x0000_i1061" DrawAspect="Content" ObjectID="_1493389792" r:id="rId79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1p</w:t>
      </w:r>
    </w:p>
    <w:p w:rsidR="00D14A81" w:rsidRPr="00D14A81" w:rsidRDefault="00D14A81" w:rsidP="00D14A81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62" type="#_x0000_t75" style="width:84.75pt;height:30.75pt" o:ole="">
            <v:imagedata r:id="rId80" o:title=""/>
          </v:shape>
          <o:OLEObject Type="Embed" ProgID="Equation.DSMT4" ShapeID="_x0000_i1062" DrawAspect="Content" ObjectID="_1493389793" r:id="rId81"/>
        </w:object>
      </w:r>
      <w:r w:rsidRPr="00D14A81">
        <w:rPr>
          <w:rFonts w:ascii="Times New Roman" w:hAnsi="Times New Roman" w:cs="Times New Roman"/>
          <w:sz w:val="24"/>
          <w:szCs w:val="24"/>
        </w:rPr>
        <w:t xml:space="preserve"> minima, rezulta PO minim, deci </w:t>
      </w:r>
      <w:r w:rsidRPr="00D14A8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63" type="#_x0000_t75" style="width:51pt;height:14.25pt" o:ole="">
            <v:imagedata r:id="rId82" o:title=""/>
          </v:shape>
          <o:OLEObject Type="Embed" ProgID="Equation.DSMT4" ShapeID="_x0000_i1063" DrawAspect="Content" ObjectID="_1493389794" r:id="rId83"/>
        </w:object>
      </w:r>
      <w:r>
        <w:rPr>
          <w:rFonts w:ascii="Times New Roman" w:hAnsi="Times New Roman" w:cs="Times New Roman"/>
          <w:sz w:val="24"/>
          <w:szCs w:val="24"/>
        </w:rPr>
        <w:t>……………………..…1p</w:t>
      </w:r>
    </w:p>
    <w:p w:rsidR="00D14A81" w:rsidRPr="00D14A81" w:rsidRDefault="00D14A81" w:rsidP="00D14A81">
      <w:pPr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</w:t>
      </w:r>
      <w:r w:rsidR="00447F32">
        <w:rPr>
          <w:rFonts w:ascii="Times New Roman" w:hAnsi="Times New Roman" w:cs="Times New Roman"/>
          <w:sz w:val="24"/>
          <w:szCs w:val="24"/>
        </w:rPr>
        <w:t xml:space="preserve">          Cum Triunghiul VOC dre</w:t>
      </w:r>
      <w:r w:rsidRPr="00D14A81">
        <w:rPr>
          <w:rFonts w:ascii="Times New Roman" w:hAnsi="Times New Roman" w:cs="Times New Roman"/>
          <w:sz w:val="24"/>
          <w:szCs w:val="24"/>
        </w:rPr>
        <w:t xml:space="preserve">ptunghic, din teorema catetei rezulta :   </w:t>
      </w:r>
    </w:p>
    <w:p w:rsidR="00D14A81" w:rsidRDefault="00D14A81" w:rsidP="00D14A81">
      <w:pPr>
        <w:rPr>
          <w:rFonts w:ascii="Times New Roman" w:hAnsi="Times New Roman" w:cs="Times New Roman"/>
          <w:sz w:val="24"/>
          <w:szCs w:val="24"/>
        </w:rPr>
      </w:pPr>
      <w:r w:rsidRPr="00D14A8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D14A81">
        <w:rPr>
          <w:rFonts w:ascii="Times New Roman" w:hAnsi="Times New Roman" w:cs="Times New Roman"/>
          <w:position w:val="-24"/>
          <w:sz w:val="24"/>
          <w:szCs w:val="24"/>
        </w:rPr>
        <w:object w:dxaOrig="3100" w:dyaOrig="680">
          <v:shape id="_x0000_i1064" type="#_x0000_t75" style="width:155.25pt;height:33.75pt" o:ole="">
            <v:imagedata r:id="rId84" o:title=""/>
          </v:shape>
          <o:OLEObject Type="Embed" ProgID="Equation.DSMT4" ShapeID="_x0000_i1064" DrawAspect="Content" ObjectID="_1493389795" r:id="rId85"/>
        </w:objec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.1p</w:t>
      </w:r>
    </w:p>
    <w:p w:rsidR="00D14A81" w:rsidRPr="00D14A81" w:rsidRDefault="00D14A81" w:rsidP="00D14A81">
      <w:r>
        <w:rPr>
          <w:rFonts w:ascii="Times New Roman" w:hAnsi="Times New Roman" w:cs="Times New Roman"/>
          <w:sz w:val="24"/>
          <w:szCs w:val="24"/>
        </w:rPr>
        <w:t xml:space="preserve">                                         ………………………………………………….……………..1p oficiu</w:t>
      </w:r>
    </w:p>
    <w:p w:rsidR="00FB3213" w:rsidRDefault="00FB3213" w:rsidP="00FB3213">
      <w:pPr>
        <w:spacing w:after="0"/>
      </w:pPr>
      <w:r>
        <w:t xml:space="preserve"> </w:t>
      </w:r>
    </w:p>
    <w:p w:rsidR="00FB3213" w:rsidRPr="00FB3213" w:rsidRDefault="00FB3213" w:rsidP="00FB3213">
      <w:pPr>
        <w:spacing w:after="0"/>
      </w:pPr>
      <w:r>
        <w:tab/>
      </w:r>
    </w:p>
    <w:p w:rsidR="00340B9F" w:rsidRDefault="00340B9F" w:rsidP="00340B9F"/>
    <w:p w:rsidR="00DB74A0" w:rsidRPr="004B5E47" w:rsidRDefault="00DB74A0" w:rsidP="004B5E47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B74A0" w:rsidRPr="004B5E47" w:rsidSect="00EC6FD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B5D66"/>
    <w:multiLevelType w:val="hybridMultilevel"/>
    <w:tmpl w:val="D9647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127312"/>
    <w:multiLevelType w:val="hybridMultilevel"/>
    <w:tmpl w:val="64208EB2"/>
    <w:lvl w:ilvl="0" w:tplc="B2ACFB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E2680"/>
    <w:multiLevelType w:val="hybridMultilevel"/>
    <w:tmpl w:val="C450E6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77C68"/>
    <w:multiLevelType w:val="hybridMultilevel"/>
    <w:tmpl w:val="C0561EB4"/>
    <w:lvl w:ilvl="0" w:tplc="A1049766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0E092F"/>
    <w:multiLevelType w:val="hybridMultilevel"/>
    <w:tmpl w:val="FD66DDF4"/>
    <w:lvl w:ilvl="0" w:tplc="44F4BB74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41B7AA4"/>
    <w:multiLevelType w:val="hybridMultilevel"/>
    <w:tmpl w:val="85A81782"/>
    <w:lvl w:ilvl="0" w:tplc="2AC89872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4D26B4"/>
    <w:multiLevelType w:val="hybridMultilevel"/>
    <w:tmpl w:val="AD121A08"/>
    <w:lvl w:ilvl="0" w:tplc="F45059C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F041489"/>
    <w:multiLevelType w:val="hybridMultilevel"/>
    <w:tmpl w:val="E0D25206"/>
    <w:lvl w:ilvl="0" w:tplc="2B58214E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567184E"/>
    <w:multiLevelType w:val="hybridMultilevel"/>
    <w:tmpl w:val="131A40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6068B3"/>
    <w:multiLevelType w:val="hybridMultilevel"/>
    <w:tmpl w:val="AEE64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9711FA"/>
    <w:multiLevelType w:val="hybridMultilevel"/>
    <w:tmpl w:val="EE9C591E"/>
    <w:lvl w:ilvl="0" w:tplc="6D18D0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A3573A"/>
    <w:multiLevelType w:val="hybridMultilevel"/>
    <w:tmpl w:val="C94CEB46"/>
    <w:lvl w:ilvl="0" w:tplc="091E19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9D22DC4"/>
    <w:multiLevelType w:val="hybridMultilevel"/>
    <w:tmpl w:val="8272ED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471456"/>
    <w:multiLevelType w:val="hybridMultilevel"/>
    <w:tmpl w:val="2340BEF8"/>
    <w:lvl w:ilvl="0" w:tplc="EB6E6546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8"/>
  </w:num>
  <w:num w:numId="3">
    <w:abstractNumId w:val="3"/>
  </w:num>
  <w:num w:numId="4">
    <w:abstractNumId w:val="6"/>
  </w:num>
  <w:num w:numId="5">
    <w:abstractNumId w:val="11"/>
  </w:num>
  <w:num w:numId="6">
    <w:abstractNumId w:val="10"/>
  </w:num>
  <w:num w:numId="7">
    <w:abstractNumId w:val="13"/>
  </w:num>
  <w:num w:numId="8">
    <w:abstractNumId w:val="4"/>
  </w:num>
  <w:num w:numId="9">
    <w:abstractNumId w:val="0"/>
  </w:num>
  <w:num w:numId="10">
    <w:abstractNumId w:val="7"/>
  </w:num>
  <w:num w:numId="11">
    <w:abstractNumId w:val="1"/>
  </w:num>
  <w:num w:numId="12">
    <w:abstractNumId w:val="12"/>
  </w:num>
  <w:num w:numId="13">
    <w:abstractNumId w:val="9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6F3A"/>
    <w:rsid w:val="00013C60"/>
    <w:rsid w:val="00135373"/>
    <w:rsid w:val="00247D02"/>
    <w:rsid w:val="00256F3A"/>
    <w:rsid w:val="00290DED"/>
    <w:rsid w:val="00340B9F"/>
    <w:rsid w:val="003B6660"/>
    <w:rsid w:val="003D3D52"/>
    <w:rsid w:val="00420172"/>
    <w:rsid w:val="00420FD3"/>
    <w:rsid w:val="00422B82"/>
    <w:rsid w:val="00447F32"/>
    <w:rsid w:val="004B5E47"/>
    <w:rsid w:val="005B778E"/>
    <w:rsid w:val="005D6E1B"/>
    <w:rsid w:val="006D1D49"/>
    <w:rsid w:val="006D2F2F"/>
    <w:rsid w:val="007056B1"/>
    <w:rsid w:val="00736590"/>
    <w:rsid w:val="00755A34"/>
    <w:rsid w:val="008B4EE3"/>
    <w:rsid w:val="009E475A"/>
    <w:rsid w:val="00AC48FB"/>
    <w:rsid w:val="00AC7044"/>
    <w:rsid w:val="00BB31DB"/>
    <w:rsid w:val="00CE73F8"/>
    <w:rsid w:val="00D14A81"/>
    <w:rsid w:val="00D24C70"/>
    <w:rsid w:val="00D55955"/>
    <w:rsid w:val="00D63015"/>
    <w:rsid w:val="00DA48C3"/>
    <w:rsid w:val="00DB74A0"/>
    <w:rsid w:val="00E228BB"/>
    <w:rsid w:val="00E42678"/>
    <w:rsid w:val="00E60FBC"/>
    <w:rsid w:val="00E66B02"/>
    <w:rsid w:val="00EC6FDD"/>
    <w:rsid w:val="00F42D5E"/>
    <w:rsid w:val="00FB3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o-RO" w:eastAsia="ro-R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6F3A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56F3A"/>
    <w:pPr>
      <w:numPr>
        <w:numId w:val="1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56F3A"/>
  </w:style>
  <w:style w:type="character" w:customStyle="1" w:styleId="MTDisplayEquationChar">
    <w:name w:val="MTDisplayEquation Char"/>
    <w:basedOn w:val="ListParagraphChar"/>
    <w:link w:val="MTDisplayEquation"/>
    <w:rsid w:val="00256F3A"/>
  </w:style>
  <w:style w:type="paragraph" w:styleId="BalloonText">
    <w:name w:val="Balloon Text"/>
    <w:basedOn w:val="Normal"/>
    <w:link w:val="BalloonTextChar"/>
    <w:uiPriority w:val="99"/>
    <w:semiHidden/>
    <w:unhideWhenUsed/>
    <w:rsid w:val="007365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59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74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o-RO" w:eastAsia="ro-R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6F3A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56F3A"/>
    <w:pPr>
      <w:numPr>
        <w:numId w:val="1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56F3A"/>
  </w:style>
  <w:style w:type="character" w:customStyle="1" w:styleId="MTDisplayEquationChar">
    <w:name w:val="MTDisplayEquation Char"/>
    <w:basedOn w:val="ListParagraphChar"/>
    <w:link w:val="MTDisplayEquation"/>
    <w:rsid w:val="00256F3A"/>
  </w:style>
  <w:style w:type="paragraph" w:styleId="BalloonText">
    <w:name w:val="Balloon Text"/>
    <w:basedOn w:val="Normal"/>
    <w:link w:val="BalloonTextChar"/>
    <w:uiPriority w:val="99"/>
    <w:semiHidden/>
    <w:unhideWhenUsed/>
    <w:rsid w:val="007365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59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74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1999</Words>
  <Characters>1159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Emilia</cp:lastModifiedBy>
  <cp:revision>18</cp:revision>
  <dcterms:created xsi:type="dcterms:W3CDTF">2015-05-10T18:34:00Z</dcterms:created>
  <dcterms:modified xsi:type="dcterms:W3CDTF">2015-05-17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